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99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6000"/>
    <a:srgbClr val="FFFFCC"/>
    <a:srgbClr val="3399FF"/>
    <a:srgbClr val="FFCA21"/>
    <a:srgbClr val="F5F5F5"/>
    <a:srgbClr val="FFCCFF"/>
    <a:srgbClr val="FFFF99"/>
    <a:srgbClr val="FF66FF"/>
    <a:srgbClr val="ADDB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F49518E-A5CF-4ACB-BDDE-6D0C1B41F239}" v="42" dt="2023-11-01T00:51:10.88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inimized">
    <p:restoredLeft sz="12450" autoAdjust="0"/>
    <p:restoredTop sz="23077" autoAdjust="0"/>
  </p:normalViewPr>
  <p:slideViewPr>
    <p:cSldViewPr snapToGrid="0">
      <p:cViewPr varScale="1">
        <p:scale>
          <a:sx n="18" d="100"/>
          <a:sy n="18" d="100"/>
        </p:scale>
        <p:origin x="2636" y="32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-4144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30B9D1CB-61B3-47F5-B96A-8DB132CED5F7}"/>
    <pc:docChg chg="custSel delSld modSld">
      <pc:chgData name="代數白痴 顧" userId="316db6a4f7ef8138" providerId="LiveId" clId="{30B9D1CB-61B3-47F5-B96A-8DB132CED5F7}" dt="2023-10-20T07:23:40.531" v="1" actId="478"/>
      <pc:docMkLst>
        <pc:docMk/>
      </pc:docMkLst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54667137" sldId="386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31354489" sldId="387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151402070" sldId="390"/>
        </pc:sldMkLst>
      </pc:sldChg>
      <pc:sldChg chg="delSp modSp mod">
        <pc:chgData name="代數白痴 顧" userId="316db6a4f7ef8138" providerId="LiveId" clId="{30B9D1CB-61B3-47F5-B96A-8DB132CED5F7}" dt="2023-10-20T07:23:40.531" v="1" actId="478"/>
        <pc:sldMkLst>
          <pc:docMk/>
          <pc:sldMk cId="2267038628" sldId="392"/>
        </pc:sldMkLst>
        <pc:grpChg chg="del">
          <ac:chgData name="代數白痴 顧" userId="316db6a4f7ef8138" providerId="LiveId" clId="{30B9D1CB-61B3-47F5-B96A-8DB132CED5F7}" dt="2023-10-20T07:23:40.531" v="1" actId="478"/>
          <ac:grpSpMkLst>
            <pc:docMk/>
            <pc:sldMk cId="2267038628" sldId="392"/>
            <ac:grpSpMk id="143" creationId="{90698F98-25E7-62F5-41E2-7ABA43506365}"/>
          </ac:grpSpMkLst>
        </pc:grp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02" creationId="{694C52F5-BD36-00A4-45AD-3A7CA0C96A88}"/>
          </ac:cxnSpMkLst>
        </pc:cxn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20" creationId="{E92A310B-DDC8-FF3B-B598-1DF51736548A}"/>
          </ac:cxnSpMkLst>
        </pc:cxnChg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4180650715" sldId="393"/>
        </pc:sldMkLst>
      </pc:sldChg>
    </pc:docChg>
  </pc:docChgLst>
  <pc:docChgLst>
    <pc:chgData name="代數白痴 顧" userId="316db6a4f7ef8138" providerId="LiveId" clId="{545C53E6-2C7A-42DA-A935-632861360799}"/>
    <pc:docChg chg="custSel addSld modSld">
      <pc:chgData name="代數白痴 顧" userId="316db6a4f7ef8138" providerId="LiveId" clId="{545C53E6-2C7A-42DA-A935-632861360799}" dt="2023-10-26T05:21:58.118" v="22"/>
      <pc:docMkLst>
        <pc:docMk/>
      </pc:docMkLst>
      <pc:sldChg chg="addSp delSp modSp mod modTransition">
        <pc:chgData name="代數白痴 顧" userId="316db6a4f7ef8138" providerId="LiveId" clId="{545C53E6-2C7A-42DA-A935-632861360799}" dt="2023-10-26T05:04:21.993" v="20"/>
        <pc:sldMkLst>
          <pc:docMk/>
          <pc:sldMk cId="2267038628" sldId="392"/>
        </pc:sldMkLst>
        <pc:spChg chg="del">
          <ac:chgData name="代數白痴 顧" userId="316db6a4f7ef8138" providerId="LiveId" clId="{545C53E6-2C7A-42DA-A935-632861360799}" dt="2023-10-26T02:45:15.559" v="0" actId="478"/>
          <ac:spMkLst>
            <pc:docMk/>
            <pc:sldMk cId="2267038628" sldId="392"/>
            <ac:spMk id="9" creationId="{363F0807-3899-1470-A536-AA2FF1D6053E}"/>
          </ac:spMkLst>
        </pc:spChg>
        <pc:spChg chg="mod">
          <ac:chgData name="代數白痴 顧" userId="316db6a4f7ef8138" providerId="LiveId" clId="{545C53E6-2C7A-42DA-A935-632861360799}" dt="2023-10-26T02:45:29.314" v="5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545C53E6-2C7A-42DA-A935-632861360799}" dt="2023-10-26T02:45:15.559" v="0" actId="478"/>
          <ac:spMkLst>
            <pc:docMk/>
            <pc:sldMk cId="2267038628" sldId="392"/>
            <ac:spMk id="60" creationId="{90ECAF3B-FFFF-A531-AFBE-31708C7D891C}"/>
          </ac:spMkLst>
        </pc:spChg>
        <pc:spChg chg="del">
          <ac:chgData name="代數白痴 顧" userId="316db6a4f7ef8138" providerId="LiveId" clId="{545C53E6-2C7A-42DA-A935-632861360799}" dt="2023-10-26T02:45:15.559" v="0" actId="478"/>
          <ac:spMkLst>
            <pc:docMk/>
            <pc:sldMk cId="2267038628" sldId="392"/>
            <ac:spMk id="86" creationId="{8072A79B-3CDC-F5A3-6076-884E0E65BF6F}"/>
          </ac:spMkLst>
        </pc:spChg>
        <pc:spChg chg="del">
          <ac:chgData name="代數白痴 顧" userId="316db6a4f7ef8138" providerId="LiveId" clId="{545C53E6-2C7A-42DA-A935-632861360799}" dt="2023-10-26T02:45:15.559" v="0" actId="478"/>
          <ac:spMkLst>
            <pc:docMk/>
            <pc:sldMk cId="2267038628" sldId="392"/>
            <ac:spMk id="87" creationId="{BC485A20-6E21-8571-2AB2-C234BEB3E000}"/>
          </ac:spMkLst>
        </pc:spChg>
        <pc:spChg chg="del">
          <ac:chgData name="代數白痴 顧" userId="316db6a4f7ef8138" providerId="LiveId" clId="{545C53E6-2C7A-42DA-A935-632861360799}" dt="2023-10-26T02:45:15.559" v="0" actId="478"/>
          <ac:spMkLst>
            <pc:docMk/>
            <pc:sldMk cId="2267038628" sldId="392"/>
            <ac:spMk id="88" creationId="{0F6F9011-35FF-E6AB-0CC7-DC12320CEB16}"/>
          </ac:spMkLst>
        </pc:spChg>
        <pc:spChg chg="del">
          <ac:chgData name="代數白痴 顧" userId="316db6a4f7ef8138" providerId="LiveId" clId="{545C53E6-2C7A-42DA-A935-632861360799}" dt="2023-10-26T02:45:15.559" v="0" actId="478"/>
          <ac:spMkLst>
            <pc:docMk/>
            <pc:sldMk cId="2267038628" sldId="392"/>
            <ac:spMk id="96" creationId="{6BB2E3FA-C824-249B-F595-72928A529E06}"/>
          </ac:spMkLst>
        </pc:spChg>
        <pc:spChg chg="del">
          <ac:chgData name="代數白痴 顧" userId="316db6a4f7ef8138" providerId="LiveId" clId="{545C53E6-2C7A-42DA-A935-632861360799}" dt="2023-10-26T02:45:15.559" v="0" actId="478"/>
          <ac:spMkLst>
            <pc:docMk/>
            <pc:sldMk cId="2267038628" sldId="392"/>
            <ac:spMk id="97" creationId="{527C7271-D6F7-BCD4-2661-2558511245D8}"/>
          </ac:spMkLst>
        </pc:spChg>
        <pc:graphicFrameChg chg="add del mod">
          <ac:chgData name="代數白痴 顧" userId="316db6a4f7ef8138" providerId="LiveId" clId="{545C53E6-2C7A-42DA-A935-632861360799}" dt="2023-10-26T02:45:22.480" v="2" actId="478"/>
          <ac:graphicFrameMkLst>
            <pc:docMk/>
            <pc:sldMk cId="2267038628" sldId="392"/>
            <ac:graphicFrameMk id="2" creationId="{5073FD9F-0BA9-0F23-5925-0F10C6653B75}"/>
          </ac:graphicFrameMkLst>
        </pc:graphicFrameChg>
        <pc:picChg chg="del">
          <ac:chgData name="代數白痴 顧" userId="316db6a4f7ef8138" providerId="LiveId" clId="{545C53E6-2C7A-42DA-A935-632861360799}" dt="2023-10-26T02:45:15.559" v="0" actId="478"/>
          <ac:picMkLst>
            <pc:docMk/>
            <pc:sldMk cId="2267038628" sldId="392"/>
            <ac:picMk id="3" creationId="{D8498C5F-02A1-BBA0-86AB-95C171D7DDB3}"/>
          </ac:picMkLst>
        </pc:picChg>
        <pc:picChg chg="add">
          <ac:chgData name="代數白痴 顧" userId="316db6a4f7ef8138" providerId="LiveId" clId="{545C53E6-2C7A-42DA-A935-632861360799}" dt="2023-10-26T02:45:25.428" v="3" actId="22"/>
          <ac:picMkLst>
            <pc:docMk/>
            <pc:sldMk cId="2267038628" sldId="392"/>
            <ac:picMk id="6" creationId="{E8B4CE5D-11C0-1F44-5CCD-3AF0F2C66663}"/>
          </ac:picMkLst>
        </pc:picChg>
        <pc:cxnChg chg="del">
          <ac:chgData name="代數白痴 顧" userId="316db6a4f7ef8138" providerId="LiveId" clId="{545C53E6-2C7A-42DA-A935-632861360799}" dt="2023-10-26T02:45:15.559" v="0" actId="478"/>
          <ac:cxnSpMkLst>
            <pc:docMk/>
            <pc:sldMk cId="2267038628" sldId="392"/>
            <ac:cxnSpMk id="5" creationId="{F534E734-B1F9-7B0F-7B05-15C1B2A31C06}"/>
          </ac:cxnSpMkLst>
        </pc:cxnChg>
        <pc:cxnChg chg="del">
          <ac:chgData name="代數白痴 顧" userId="316db6a4f7ef8138" providerId="LiveId" clId="{545C53E6-2C7A-42DA-A935-632861360799}" dt="2023-10-26T02:45:15.559" v="0" actId="478"/>
          <ac:cxnSpMkLst>
            <pc:docMk/>
            <pc:sldMk cId="2267038628" sldId="392"/>
            <ac:cxnSpMk id="7" creationId="{9C9E7C91-63B3-71FC-FCD5-9FA204DD2DD9}"/>
          </ac:cxnSpMkLst>
        </pc:cxnChg>
        <pc:cxnChg chg="del">
          <ac:chgData name="代數白痴 顧" userId="316db6a4f7ef8138" providerId="LiveId" clId="{545C53E6-2C7A-42DA-A935-632861360799}" dt="2023-10-26T02:45:15.559" v="0" actId="478"/>
          <ac:cxnSpMkLst>
            <pc:docMk/>
            <pc:sldMk cId="2267038628" sldId="392"/>
            <ac:cxnSpMk id="11" creationId="{5E347327-28E1-8A73-6963-7E1F1CCA4925}"/>
          </ac:cxnSpMkLst>
        </pc:cxnChg>
      </pc:sldChg>
      <pc:sldChg chg="addSp delSp modSp add mod modTransition">
        <pc:chgData name="代數白痴 顧" userId="316db6a4f7ef8138" providerId="LiveId" clId="{545C53E6-2C7A-42DA-A935-632861360799}" dt="2023-10-26T05:21:58.118" v="22"/>
        <pc:sldMkLst>
          <pc:docMk/>
          <pc:sldMk cId="744568522" sldId="393"/>
        </pc:sldMkLst>
        <pc:picChg chg="add mod">
          <ac:chgData name="代數白痴 顧" userId="316db6a4f7ef8138" providerId="LiveId" clId="{545C53E6-2C7A-42DA-A935-632861360799}" dt="2023-10-26T02:55:30.146" v="13" actId="1076"/>
          <ac:picMkLst>
            <pc:docMk/>
            <pc:sldMk cId="744568522" sldId="393"/>
            <ac:picMk id="3" creationId="{FA9F684A-02A3-EBC4-F980-9FD630A5C9E8}"/>
          </ac:picMkLst>
        </pc:picChg>
        <pc:picChg chg="add mod">
          <ac:chgData name="代數白痴 顧" userId="316db6a4f7ef8138" providerId="LiveId" clId="{545C53E6-2C7A-42DA-A935-632861360799}" dt="2023-10-26T02:55:44.273" v="15" actId="1076"/>
          <ac:picMkLst>
            <pc:docMk/>
            <pc:sldMk cId="744568522" sldId="393"/>
            <ac:picMk id="5" creationId="{9628855E-AB87-C247-815C-E0D08849315A}"/>
          </ac:picMkLst>
        </pc:picChg>
        <pc:picChg chg="del">
          <ac:chgData name="代數白痴 顧" userId="316db6a4f7ef8138" providerId="LiveId" clId="{545C53E6-2C7A-42DA-A935-632861360799}" dt="2023-10-26T02:55:22.402" v="8" actId="478"/>
          <ac:picMkLst>
            <pc:docMk/>
            <pc:sldMk cId="744568522" sldId="393"/>
            <ac:picMk id="6" creationId="{E8B4CE5D-11C0-1F44-5CCD-3AF0F2C66663}"/>
          </ac:picMkLst>
        </pc:picChg>
        <pc:inkChg chg="add del">
          <ac:chgData name="代數白痴 顧" userId="316db6a4f7ef8138" providerId="LiveId" clId="{545C53E6-2C7A-42DA-A935-632861360799}" dt="2023-10-26T05:04:16.638" v="19" actId="478"/>
          <ac:inkMkLst>
            <pc:docMk/>
            <pc:sldMk cId="744568522" sldId="393"/>
            <ac:inkMk id="7" creationId="{36311E06-4A96-736F-3200-95E590E18FEA}"/>
          </ac:inkMkLst>
        </pc:inkChg>
        <pc:inkChg chg="add">
          <ac:chgData name="代數白痴 顧" userId="316db6a4f7ef8138" providerId="LiveId" clId="{545C53E6-2C7A-42DA-A935-632861360799}" dt="2023-10-26T05:21:58.118" v="22"/>
          <ac:inkMkLst>
            <pc:docMk/>
            <pc:sldMk cId="744568522" sldId="393"/>
            <ac:inkMk id="8" creationId="{E40BE09A-9C48-C8FB-41D8-0AA7225162D1}"/>
          </ac:inkMkLst>
        </pc:ink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51A4E3F0-66F6-4218-9B6A-E6F02F99B9F0}"/>
    <pc:docChg chg="custSel modSld">
      <pc:chgData name="代數白痴 顧" userId="316db6a4f7ef8138" providerId="LiveId" clId="{51A4E3F0-66F6-4218-9B6A-E6F02F99B9F0}" dt="2023-10-20T07:44:12.774" v="576" actId="692"/>
      <pc:docMkLst>
        <pc:docMk/>
      </pc:docMkLst>
      <pc:sldChg chg="addSp delSp modSp mod">
        <pc:chgData name="代數白痴 顧" userId="316db6a4f7ef8138" providerId="LiveId" clId="{51A4E3F0-66F6-4218-9B6A-E6F02F99B9F0}" dt="2023-10-20T07:44:12.774" v="576" actId="692"/>
        <pc:sldMkLst>
          <pc:docMk/>
          <pc:sldMk cId="2267038628" sldId="392"/>
        </pc:sldMkLst>
        <pc:spChg chg="add mod">
          <ac:chgData name="代數白痴 顧" userId="316db6a4f7ef8138" providerId="LiveId" clId="{51A4E3F0-66F6-4218-9B6A-E6F02F99B9F0}" dt="2023-10-20T07:43:22.110" v="572" actId="692"/>
          <ac:spMkLst>
            <pc:docMk/>
            <pc:sldMk cId="2267038628" sldId="392"/>
            <ac:spMk id="9" creationId="{363F0807-3899-1470-A536-AA2FF1D6053E}"/>
          </ac:spMkLst>
        </pc:spChg>
        <pc:spChg chg="mod">
          <ac:chgData name="代數白痴 顧" userId="316db6a4f7ef8138" providerId="LiveId" clId="{51A4E3F0-66F6-4218-9B6A-E6F02F99B9F0}" dt="2023-10-20T07:39:50.607" v="540" actId="114"/>
          <ac:spMkLst>
            <pc:docMk/>
            <pc:sldMk cId="2267038628" sldId="392"/>
            <ac:spMk id="60" creationId="{90ECAF3B-FFFF-A531-AFBE-31708C7D891C}"/>
          </ac:spMkLst>
        </pc:spChg>
        <pc:spChg chg="del">
          <ac:chgData name="代數白痴 顧" userId="316db6a4f7ef8138" providerId="LiveId" clId="{51A4E3F0-66F6-4218-9B6A-E6F02F99B9F0}" dt="2023-10-20T07:40:44.283" v="549" actId="478"/>
          <ac:spMkLst>
            <pc:docMk/>
            <pc:sldMk cId="2267038628" sldId="392"/>
            <ac:spMk id="83" creationId="{5FE6FE95-37A0-2BCE-84C2-00D29CEA251D}"/>
          </ac:spMkLst>
        </pc:spChg>
        <pc:spChg chg="del">
          <ac:chgData name="代數白痴 顧" userId="316db6a4f7ef8138" providerId="LiveId" clId="{51A4E3F0-66F6-4218-9B6A-E6F02F99B9F0}" dt="2023-10-20T07:40:44.283" v="549" actId="478"/>
          <ac:spMkLst>
            <pc:docMk/>
            <pc:sldMk cId="2267038628" sldId="392"/>
            <ac:spMk id="84" creationId="{D955F680-AC17-E8BF-E16B-F1633683B71E}"/>
          </ac:spMkLst>
        </pc:spChg>
        <pc:spChg chg="del">
          <ac:chgData name="代數白痴 顧" userId="316db6a4f7ef8138" providerId="LiveId" clId="{51A4E3F0-66F6-4218-9B6A-E6F02F99B9F0}" dt="2023-10-20T07:40:44.283" v="549" actId="478"/>
          <ac:spMkLst>
            <pc:docMk/>
            <pc:sldMk cId="2267038628" sldId="392"/>
            <ac:spMk id="85" creationId="{74C6EA0B-FBDB-67EB-1DFA-AD1C902C9A2B}"/>
          </ac:spMkLst>
        </pc:spChg>
        <pc:spChg chg="mod">
          <ac:chgData name="代數白痴 顧" userId="316db6a4f7ef8138" providerId="LiveId" clId="{51A4E3F0-66F6-4218-9B6A-E6F02F99B9F0}" dt="2023-10-20T07:40:39.842" v="547" actId="1076"/>
          <ac:spMkLst>
            <pc:docMk/>
            <pc:sldMk cId="2267038628" sldId="392"/>
            <ac:spMk id="86" creationId="{8072A79B-3CDC-F5A3-6076-884E0E65BF6F}"/>
          </ac:spMkLst>
        </pc:spChg>
        <pc:spChg chg="mod">
          <ac:chgData name="代數白痴 顧" userId="316db6a4f7ef8138" providerId="LiveId" clId="{51A4E3F0-66F6-4218-9B6A-E6F02F99B9F0}" dt="2023-10-20T07:40:38.384" v="546" actId="1076"/>
          <ac:spMkLst>
            <pc:docMk/>
            <pc:sldMk cId="2267038628" sldId="392"/>
            <ac:spMk id="87" creationId="{BC485A20-6E21-8571-2AB2-C234BEB3E000}"/>
          </ac:spMkLst>
        </pc:spChg>
        <pc:spChg chg="mod">
          <ac:chgData name="代數白痴 顧" userId="316db6a4f7ef8138" providerId="LiveId" clId="{51A4E3F0-66F6-4218-9B6A-E6F02F99B9F0}" dt="2023-10-20T07:40:41.368" v="548" actId="1076"/>
          <ac:spMkLst>
            <pc:docMk/>
            <pc:sldMk cId="2267038628" sldId="392"/>
            <ac:spMk id="88" creationId="{0F6F9011-35FF-E6AB-0CC7-DC12320CEB16}"/>
          </ac:spMkLst>
        </pc:spChg>
        <pc:spChg chg="del">
          <ac:chgData name="代數白痴 顧" userId="316db6a4f7ef8138" providerId="LiveId" clId="{51A4E3F0-66F6-4218-9B6A-E6F02F99B9F0}" dt="2023-10-20T07:40:44.283" v="549" actId="478"/>
          <ac:spMkLst>
            <pc:docMk/>
            <pc:sldMk cId="2267038628" sldId="392"/>
            <ac:spMk id="89" creationId="{376497C3-3C5E-898E-12A6-DC5FF1B1979A}"/>
          </ac:spMkLst>
        </pc:spChg>
        <pc:spChg chg="del">
          <ac:chgData name="代數白痴 顧" userId="316db6a4f7ef8138" providerId="LiveId" clId="{51A4E3F0-66F6-4218-9B6A-E6F02F99B9F0}" dt="2023-10-20T07:40:44.283" v="549" actId="478"/>
          <ac:spMkLst>
            <pc:docMk/>
            <pc:sldMk cId="2267038628" sldId="392"/>
            <ac:spMk id="90" creationId="{F16BF6EF-80FB-E120-23F7-20FAFDB761D2}"/>
          </ac:spMkLst>
        </pc:spChg>
        <pc:spChg chg="del">
          <ac:chgData name="代數白痴 顧" userId="316db6a4f7ef8138" providerId="LiveId" clId="{51A4E3F0-66F6-4218-9B6A-E6F02F99B9F0}" dt="2023-10-20T07:40:44.283" v="549" actId="478"/>
          <ac:spMkLst>
            <pc:docMk/>
            <pc:sldMk cId="2267038628" sldId="392"/>
            <ac:spMk id="91" creationId="{954A54D2-8234-A325-7EB9-FA809EC38B67}"/>
          </ac:spMkLst>
        </pc:spChg>
        <pc:spChg chg="mod">
          <ac:chgData name="代數白痴 顧" userId="316db6a4f7ef8138" providerId="LiveId" clId="{51A4E3F0-66F6-4218-9B6A-E6F02F99B9F0}" dt="2023-10-20T07:40:55.368" v="551" actId="1076"/>
          <ac:spMkLst>
            <pc:docMk/>
            <pc:sldMk cId="2267038628" sldId="392"/>
            <ac:spMk id="96" creationId="{6BB2E3FA-C824-249B-F595-72928A529E06}"/>
          </ac:spMkLst>
        </pc:spChg>
        <pc:spChg chg="mod">
          <ac:chgData name="代數白痴 顧" userId="316db6a4f7ef8138" providerId="LiveId" clId="{51A4E3F0-66F6-4218-9B6A-E6F02F99B9F0}" dt="2023-10-20T07:40:58.376" v="552" actId="1076"/>
          <ac:spMkLst>
            <pc:docMk/>
            <pc:sldMk cId="2267038628" sldId="392"/>
            <ac:spMk id="97" creationId="{527C7271-D6F7-BCD4-2661-2558511245D8}"/>
          </ac:spMkLst>
        </pc:spChg>
        <pc:grpChg chg="del">
          <ac:chgData name="代數白痴 顧" userId="316db6a4f7ef8138" providerId="LiveId" clId="{51A4E3F0-66F6-4218-9B6A-E6F02F99B9F0}" dt="2023-10-20T07:40:44.283" v="549" actId="478"/>
          <ac:grpSpMkLst>
            <pc:docMk/>
            <pc:sldMk cId="2267038628" sldId="392"/>
            <ac:grpSpMk id="58" creationId="{A4EFDD71-28E7-4F84-F16D-101B7067A024}"/>
          </ac:grpSpMkLst>
        </pc:grpChg>
        <pc:grpChg chg="del">
          <ac:chgData name="代數白痴 顧" userId="316db6a4f7ef8138" providerId="LiveId" clId="{51A4E3F0-66F6-4218-9B6A-E6F02F99B9F0}" dt="2023-10-20T07:40:44.283" v="549" actId="478"/>
          <ac:grpSpMkLst>
            <pc:docMk/>
            <pc:sldMk cId="2267038628" sldId="392"/>
            <ac:grpSpMk id="66" creationId="{CE4BA9F4-465C-26E9-C555-C0D61616A54A}"/>
          </ac:grpSpMkLst>
        </pc:grpChg>
        <pc:grpChg chg="del">
          <ac:chgData name="代數白痴 顧" userId="316db6a4f7ef8138" providerId="LiveId" clId="{51A4E3F0-66F6-4218-9B6A-E6F02F99B9F0}" dt="2023-10-20T07:40:44.283" v="549" actId="478"/>
          <ac:grpSpMkLst>
            <pc:docMk/>
            <pc:sldMk cId="2267038628" sldId="392"/>
            <ac:grpSpMk id="71" creationId="{68FD0BC4-30D1-7E07-6D8A-CAB292CEEC0F}"/>
          </ac:grpSpMkLst>
        </pc:grpChg>
        <pc:grpChg chg="del">
          <ac:chgData name="代數白痴 顧" userId="316db6a4f7ef8138" providerId="LiveId" clId="{51A4E3F0-66F6-4218-9B6A-E6F02F99B9F0}" dt="2023-10-20T07:40:44.283" v="549" actId="478"/>
          <ac:grpSpMkLst>
            <pc:docMk/>
            <pc:sldMk cId="2267038628" sldId="392"/>
            <ac:grpSpMk id="75" creationId="{1CDD9D52-4592-017A-2839-21B041BB65B2}"/>
          </ac:grpSpMkLst>
        </pc:grpChg>
        <pc:picChg chg="add mod ord">
          <ac:chgData name="代數白痴 顧" userId="316db6a4f7ef8138" providerId="LiveId" clId="{51A4E3F0-66F6-4218-9B6A-E6F02F99B9F0}" dt="2023-10-20T07:43:13.714" v="570" actId="167"/>
          <ac:picMkLst>
            <pc:docMk/>
            <pc:sldMk cId="2267038628" sldId="392"/>
            <ac:picMk id="3" creationId="{D8498C5F-02A1-BBA0-86AB-95C171D7DDB3}"/>
          </ac:picMkLst>
        </pc:picChg>
        <pc:cxnChg chg="add mod">
          <ac:chgData name="代數白痴 顧" userId="316db6a4f7ef8138" providerId="LiveId" clId="{51A4E3F0-66F6-4218-9B6A-E6F02F99B9F0}" dt="2023-10-20T07:43:28.664" v="574" actId="692"/>
          <ac:cxnSpMkLst>
            <pc:docMk/>
            <pc:sldMk cId="2267038628" sldId="392"/>
            <ac:cxnSpMk id="5" creationId="{F534E734-B1F9-7B0F-7B05-15C1B2A31C06}"/>
          </ac:cxnSpMkLst>
        </pc:cxnChg>
        <pc:cxnChg chg="add mod">
          <ac:chgData name="代數白痴 顧" userId="316db6a4f7ef8138" providerId="LiveId" clId="{51A4E3F0-66F6-4218-9B6A-E6F02F99B9F0}" dt="2023-10-20T07:43:28.664" v="574" actId="692"/>
          <ac:cxnSpMkLst>
            <pc:docMk/>
            <pc:sldMk cId="2267038628" sldId="392"/>
            <ac:cxnSpMk id="7" creationId="{9C9E7C91-63B3-71FC-FCD5-9FA204DD2DD9}"/>
          </ac:cxnSpMkLst>
        </pc:cxnChg>
        <pc:cxnChg chg="add mod">
          <ac:chgData name="代數白痴 顧" userId="316db6a4f7ef8138" providerId="LiveId" clId="{51A4E3F0-66F6-4218-9B6A-E6F02F99B9F0}" dt="2023-10-20T07:44:12.774" v="576" actId="692"/>
          <ac:cxnSpMkLst>
            <pc:docMk/>
            <pc:sldMk cId="2267038628" sldId="392"/>
            <ac:cxnSpMk id="11" creationId="{5E347327-28E1-8A73-6963-7E1F1CCA4925}"/>
          </ac:cxnSpMkLst>
        </pc:cxnChg>
        <pc:cxnChg chg="mod">
          <ac:chgData name="代數白痴 顧" userId="316db6a4f7ef8138" providerId="LiveId" clId="{51A4E3F0-66F6-4218-9B6A-E6F02F99B9F0}" dt="2023-10-20T07:40:44.283" v="549" actId="478"/>
          <ac:cxnSpMkLst>
            <pc:docMk/>
            <pc:sldMk cId="2267038628" sldId="392"/>
            <ac:cxnSpMk id="25" creationId="{D5C50A3F-8909-AD59-5267-122C6C341B23}"/>
          </ac:cxnSpMkLst>
        </pc:cxnChg>
        <pc:cxnChg chg="del">
          <ac:chgData name="代數白痴 顧" userId="316db6a4f7ef8138" providerId="LiveId" clId="{51A4E3F0-66F6-4218-9B6A-E6F02F99B9F0}" dt="2023-10-20T07:40:44.283" v="549" actId="478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51A4E3F0-66F6-4218-9B6A-E6F02F99B9F0}" dt="2023-10-20T07:40:44.283" v="549" actId="478"/>
          <ac:cxnSpMkLst>
            <pc:docMk/>
            <pc:sldMk cId="2267038628" sldId="392"/>
            <ac:cxnSpMk id="68" creationId="{0A9AC69E-6173-AC42-B54A-0B50C4BB5079}"/>
          </ac:cxnSpMkLst>
        </pc:cxnChg>
        <pc:cxnChg chg="del">
          <ac:chgData name="代數白痴 顧" userId="316db6a4f7ef8138" providerId="LiveId" clId="{51A4E3F0-66F6-4218-9B6A-E6F02F99B9F0}" dt="2023-10-20T07:40:44.283" v="549" actId="478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51A4E3F0-66F6-4218-9B6A-E6F02F99B9F0}" dt="2023-10-20T07:40:44.283" v="549" actId="47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51A4E3F0-66F6-4218-9B6A-E6F02F99B9F0}" dt="2023-10-20T07:40:44.283" v="549" actId="478"/>
          <ac:cxnSpMkLst>
            <pc:docMk/>
            <pc:sldMk cId="2267038628" sldId="392"/>
            <ac:cxnSpMk id="77" creationId="{52AE4F32-8162-6C28-D6F9-E63B01D62885}"/>
          </ac:cxnSpMkLst>
        </pc:cxnChg>
        <pc:cxnChg chg="del">
          <ac:chgData name="代數白痴 顧" userId="316db6a4f7ef8138" providerId="LiveId" clId="{51A4E3F0-66F6-4218-9B6A-E6F02F99B9F0}" dt="2023-10-20T07:39:55.557" v="541" actId="478"/>
          <ac:cxnSpMkLst>
            <pc:docMk/>
            <pc:sldMk cId="2267038628" sldId="392"/>
            <ac:cxnSpMk id="93" creationId="{EACB79EB-BFB2-0B40-7739-6547AAA74FD2}"/>
          </ac:cxnSpMkLst>
        </pc:cxnChg>
        <pc:cxnChg chg="del">
          <ac:chgData name="代數白痴 顧" userId="316db6a4f7ef8138" providerId="LiveId" clId="{51A4E3F0-66F6-4218-9B6A-E6F02F99B9F0}" dt="2023-10-20T07:39:55.557" v="541" actId="478"/>
          <ac:cxnSpMkLst>
            <pc:docMk/>
            <pc:sldMk cId="2267038628" sldId="392"/>
            <ac:cxnSpMk id="95" creationId="{0EAF372D-DC7A-D337-0913-EC1246810368}"/>
          </ac:cxnSpMkLst>
        </pc:cxn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A1A2562D-A9AC-47F3-A94C-6C979242E82C}"/>
    <pc:docChg chg="undo custSel modSld">
      <pc:chgData name="代數白痴 顧" userId="316db6a4f7ef8138" providerId="LiveId" clId="{A1A2562D-A9AC-47F3-A94C-6C979242E82C}" dt="2023-10-20T02:16:26.952" v="7558" actId="14100"/>
      <pc:docMkLst>
        <pc:docMk/>
      </pc:docMkLst>
      <pc:sldChg chg="addSp delSp modSp mod delAnim modNotesTx">
        <pc:chgData name="代數白痴 顧" userId="316db6a4f7ef8138" providerId="LiveId" clId="{A1A2562D-A9AC-47F3-A94C-6C979242E82C}" dt="2023-10-20T00:49:38.451" v="3641" actId="1076"/>
        <pc:sldMkLst>
          <pc:docMk/>
          <pc:sldMk cId="754667137" sldId="386"/>
        </pc:sldMkLst>
        <pc:spChg chg="del">
          <ac:chgData name="代數白痴 顧" userId="316db6a4f7ef8138" providerId="LiveId" clId="{A1A2562D-A9AC-47F3-A94C-6C979242E82C}" dt="2023-10-19T23:38:14.174" v="53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2" creationId="{9E05D439-3C47-9D0A-E905-41511E6D7262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0" creationId="{93CFAAB1-C738-2933-D50B-3AB85D1F6D3B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1" creationId="{4C097434-760E-B5F2-8C40-AA47D80AA7F9}"/>
          </ac:spMkLst>
        </pc:spChg>
        <pc:spChg chg="mod">
          <ac:chgData name="代數白痴 顧" userId="316db6a4f7ef8138" providerId="LiveId" clId="{A1A2562D-A9AC-47F3-A94C-6C979242E82C}" dt="2023-10-20T00:15:38.395" v="2285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A1A2562D-A9AC-47F3-A94C-6C979242E82C}" dt="2023-10-20T00:19:27.439" v="2343" actId="14100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9" creationId="{22985837-8349-6A74-360D-2EACC790B8E9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30" creationId="{FA76D01D-B5A1-CBAE-7D3E-6E2C94C1DA3F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33" creationId="{3CA0E570-FAA1-A499-C16D-28D8973DA8B0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42" creationId="{7712598F-853D-6609-E07A-1C170EEB2F38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4" creationId="{C9546B42-9C52-52D2-2F84-150C4B36E775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5" creationId="{742982A8-D409-EC34-5339-B18A83E2DEC4}"/>
          </ac:spMkLst>
        </pc:spChg>
        <pc:spChg chg="add mod">
          <ac:chgData name="代數白痴 顧" userId="316db6a4f7ef8138" providerId="LiveId" clId="{A1A2562D-A9AC-47F3-A94C-6C979242E82C}" dt="2023-10-19T23:51:37.418" v="1260" actId="164"/>
          <ac:spMkLst>
            <pc:docMk/>
            <pc:sldMk cId="754667137" sldId="386"/>
            <ac:spMk id="48" creationId="{FBD000AD-15FB-2721-08F4-4104BBD68E7F}"/>
          </ac:spMkLst>
        </pc:spChg>
        <pc:spChg chg="add mod">
          <ac:chgData name="代數白痴 顧" userId="316db6a4f7ef8138" providerId="LiveId" clId="{A1A2562D-A9AC-47F3-A94C-6C979242E82C}" dt="2023-10-19T23:58:00.550" v="1437" actId="14100"/>
          <ac:spMkLst>
            <pc:docMk/>
            <pc:sldMk cId="754667137" sldId="386"/>
            <ac:spMk id="54" creationId="{C2BAC35D-3BE0-C3E6-87D6-6BCE343AA2E4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5" creationId="{77E27161-F8AC-543A-912B-1E4B592F61DE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6" creationId="{F33F57FF-A0F0-2F5F-BC2F-1A04D15494EE}"/>
          </ac:spMkLst>
        </pc:spChg>
        <pc:spChg chg="add mod">
          <ac:chgData name="代數白痴 顧" userId="316db6a4f7ef8138" providerId="LiveId" clId="{A1A2562D-A9AC-47F3-A94C-6C979242E82C}" dt="2023-10-19T23:57:55.038" v="1436" actId="14100"/>
          <ac:spMkLst>
            <pc:docMk/>
            <pc:sldMk cId="754667137" sldId="386"/>
            <ac:spMk id="57" creationId="{FCB4F519-8FA9-D58E-C6E1-80CA9CA43621}"/>
          </ac:spMkLst>
        </pc:spChg>
        <pc:spChg chg="mod">
          <ac:chgData name="代數白痴 顧" userId="316db6a4f7ef8138" providerId="LiveId" clId="{A1A2562D-A9AC-47F3-A94C-6C979242E82C}" dt="2023-10-19T23:48:06.107" v="850" actId="14100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0:15:17.036" v="2258" actId="1076"/>
          <ac:spMkLst>
            <pc:docMk/>
            <pc:sldMk cId="754667137" sldId="386"/>
            <ac:spMk id="63" creationId="{6A3D65F6-6601-4F5F-808B-BE18446A1D58}"/>
          </ac:spMkLst>
        </pc:spChg>
        <pc:spChg chg="add mod">
          <ac:chgData name="代數白痴 顧" userId="316db6a4f7ef8138" providerId="LiveId" clId="{A1A2562D-A9AC-47F3-A94C-6C979242E82C}" dt="2023-10-20T00:14:49.717" v="2253" actId="1076"/>
          <ac:spMkLst>
            <pc:docMk/>
            <pc:sldMk cId="754667137" sldId="386"/>
            <ac:spMk id="64" creationId="{08A80C9D-0C6C-A856-073B-1D6C9659D99C}"/>
          </ac:spMkLst>
        </pc:spChg>
        <pc:spChg chg="add mod">
          <ac:chgData name="代數白痴 顧" userId="316db6a4f7ef8138" providerId="LiveId" clId="{A1A2562D-A9AC-47F3-A94C-6C979242E82C}" dt="2023-10-20T00:14:39.853" v="2251" actId="1076"/>
          <ac:spMkLst>
            <pc:docMk/>
            <pc:sldMk cId="754667137" sldId="386"/>
            <ac:spMk id="70" creationId="{AEC50B17-4B29-7D0E-A571-4CC34D74DB8B}"/>
          </ac:spMkLst>
        </pc:spChg>
        <pc:spChg chg="add mod">
          <ac:chgData name="代數白痴 顧" userId="316db6a4f7ef8138" providerId="LiveId" clId="{A1A2562D-A9AC-47F3-A94C-6C979242E82C}" dt="2023-10-20T00:14:10.653" v="2238" actId="1036"/>
          <ac:spMkLst>
            <pc:docMk/>
            <pc:sldMk cId="754667137" sldId="386"/>
            <ac:spMk id="71" creationId="{82270694-3C31-EF0A-C7A6-A8D9E06D9711}"/>
          </ac:spMkLst>
        </pc:spChg>
        <pc:spChg chg="add mod">
          <ac:chgData name="代數白痴 顧" userId="316db6a4f7ef8138" providerId="LiveId" clId="{A1A2562D-A9AC-47F3-A94C-6C979242E82C}" dt="2023-10-20T00:14:33.077" v="2250" actId="1076"/>
          <ac:spMkLst>
            <pc:docMk/>
            <pc:sldMk cId="754667137" sldId="386"/>
            <ac:spMk id="72" creationId="{B4561312-CC57-B0C2-09EB-71A4468619C4}"/>
          </ac:spMkLst>
        </pc:spChg>
        <pc:spChg chg="add mod">
          <ac:chgData name="代數白痴 顧" userId="316db6a4f7ef8138" providerId="LiveId" clId="{A1A2562D-A9AC-47F3-A94C-6C979242E82C}" dt="2023-10-20T00:14:56.628" v="2254" actId="1076"/>
          <ac:spMkLst>
            <pc:docMk/>
            <pc:sldMk cId="754667137" sldId="386"/>
            <ac:spMk id="73" creationId="{E23EA116-56B7-668D-4869-AFC87316BDA5}"/>
          </ac:spMkLst>
        </pc:spChg>
        <pc:spChg chg="add mod">
          <ac:chgData name="代數白痴 顧" userId="316db6a4f7ef8138" providerId="LiveId" clId="{A1A2562D-A9AC-47F3-A94C-6C979242E82C}" dt="2023-10-20T00:15:03.326" v="2255" actId="1076"/>
          <ac:spMkLst>
            <pc:docMk/>
            <pc:sldMk cId="754667137" sldId="386"/>
            <ac:spMk id="74" creationId="{DFB71BFE-5D8B-3B09-460A-7C6D6567062F}"/>
          </ac:spMkLst>
        </pc:spChg>
        <pc:spChg chg="add mod">
          <ac:chgData name="代數白痴 顧" userId="316db6a4f7ef8138" providerId="LiveId" clId="{A1A2562D-A9AC-47F3-A94C-6C979242E82C}" dt="2023-10-20T00:15:08.469" v="2256" actId="1076"/>
          <ac:spMkLst>
            <pc:docMk/>
            <pc:sldMk cId="754667137" sldId="386"/>
            <ac:spMk id="75" creationId="{84C428BB-D7D1-1E40-14E8-A24DD0CCF196}"/>
          </ac:spMkLst>
        </pc:spChg>
        <pc:spChg chg="add mod">
          <ac:chgData name="代數白痴 顧" userId="316db6a4f7ef8138" providerId="LiveId" clId="{A1A2562D-A9AC-47F3-A94C-6C979242E82C}" dt="2023-10-20T00:15:11.540" v="2257" actId="1076"/>
          <ac:spMkLst>
            <pc:docMk/>
            <pc:sldMk cId="754667137" sldId="386"/>
            <ac:spMk id="76" creationId="{A625BF61-EFF8-8830-1FF2-2076ED49CD09}"/>
          </ac:spMkLst>
        </pc:spChg>
        <pc:spChg chg="add mod">
          <ac:chgData name="代數白痴 顧" userId="316db6a4f7ef8138" providerId="LiveId" clId="{A1A2562D-A9AC-47F3-A94C-6C979242E82C}" dt="2023-10-20T00:15:20.853" v="2259" actId="1076"/>
          <ac:spMkLst>
            <pc:docMk/>
            <pc:sldMk cId="754667137" sldId="386"/>
            <ac:spMk id="77" creationId="{9F8A0E93-1BEA-DA97-116D-52E4613A3118}"/>
          </ac:spMkLst>
        </pc:spChg>
        <pc:spChg chg="add del mod">
          <ac:chgData name="代數白痴 顧" userId="316db6a4f7ef8138" providerId="LiveId" clId="{A1A2562D-A9AC-47F3-A94C-6C979242E82C}" dt="2023-10-20T00:00:36.802" v="1504" actId="478"/>
          <ac:spMkLst>
            <pc:docMk/>
            <pc:sldMk cId="754667137" sldId="386"/>
            <ac:spMk id="78" creationId="{39BDF841-4356-16AC-AB25-C38B679FAF1D}"/>
          </ac:spMkLst>
        </pc:spChg>
        <pc:spChg chg="add mod">
          <ac:chgData name="代數白痴 顧" userId="316db6a4f7ef8138" providerId="LiveId" clId="{A1A2562D-A9AC-47F3-A94C-6C979242E82C}" dt="2023-10-20T00:01:34.549" v="1511" actId="164"/>
          <ac:spMkLst>
            <pc:docMk/>
            <pc:sldMk cId="754667137" sldId="386"/>
            <ac:spMk id="79" creationId="{02437AE3-7F08-BA47-783E-AB36E727F9DD}"/>
          </ac:spMkLst>
        </pc:spChg>
        <pc:spChg chg="add mod ord">
          <ac:chgData name="代數白痴 顧" userId="316db6a4f7ef8138" providerId="LiveId" clId="{A1A2562D-A9AC-47F3-A94C-6C979242E82C}" dt="2023-10-20T00:13:27.692" v="2223" actId="164"/>
          <ac:spMkLst>
            <pc:docMk/>
            <pc:sldMk cId="754667137" sldId="386"/>
            <ac:spMk id="85" creationId="{B9ED9451-B569-95B2-0D38-65C737B95C99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86" creationId="{AAF988B3-6DCF-3BE4-D762-F0964ED9E6B6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93" creationId="{6FD7294E-CC17-B700-16C3-6197018B248E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96" creationId="{339F05E7-2BE4-9189-6134-43665EE51C4B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02" creationId="{8134E396-8E60-48B4-ED68-001350366108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12" creationId="{357A2549-DB46-935F-6BF3-08CFCF69106F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3" creationId="{A9E3B91F-BD13-2E6E-438C-75B1FC866137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4" creationId="{A4C17B52-53D7-E8B6-2CEE-CE9AE7535506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5" creationId="{3C84CD5D-EFA3-8C0B-EC92-B9E1F1953A94}"/>
          </ac:spMkLst>
        </pc:spChg>
        <pc:spChg chg="add mod topLvl">
          <ac:chgData name="代數白痴 顧" userId="316db6a4f7ef8138" providerId="LiveId" clId="{A1A2562D-A9AC-47F3-A94C-6C979242E82C}" dt="2023-10-20T00:49:34.651" v="3640" actId="1076"/>
          <ac:spMkLst>
            <pc:docMk/>
            <pc:sldMk cId="754667137" sldId="386"/>
            <ac:spMk id="116" creationId="{5F3DF952-C126-57A6-12D7-6D674669E8D9}"/>
          </ac:spMkLst>
        </pc:spChg>
        <pc:spChg chg="add mod topLvl">
          <ac:chgData name="代數白痴 顧" userId="316db6a4f7ef8138" providerId="LiveId" clId="{A1A2562D-A9AC-47F3-A94C-6C979242E82C}" dt="2023-10-20T00:49:38.451" v="3641" actId="1076"/>
          <ac:spMkLst>
            <pc:docMk/>
            <pc:sldMk cId="754667137" sldId="386"/>
            <ac:spMk id="117" creationId="{28427D6F-E203-B69A-D84B-B99F57BD0CE2}"/>
          </ac:spMkLst>
        </pc:spChg>
        <pc:grpChg chg="del topLvl">
          <ac:chgData name="代數白痴 顧" userId="316db6a4f7ef8138" providerId="LiveId" clId="{A1A2562D-A9AC-47F3-A94C-6C979242E82C}" dt="2023-10-20T00:11:04.791" v="2018" actId="165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A1A2562D-A9AC-47F3-A94C-6C979242E82C}" dt="2023-10-20T00:05:44.524" v="170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del mod">
          <ac:chgData name="代數白痴 顧" userId="316db6a4f7ef8138" providerId="LiveId" clId="{A1A2562D-A9AC-47F3-A94C-6C979242E82C}" dt="2023-10-19T23:56:48.475" v="1417" actId="478"/>
          <ac:grpSpMkLst>
            <pc:docMk/>
            <pc:sldMk cId="754667137" sldId="386"/>
            <ac:grpSpMk id="53" creationId="{572695B0-FF84-DE86-5142-78A3A8A7548F}"/>
          </ac:grpSpMkLst>
        </pc:grpChg>
        <pc:grpChg chg="add mod">
          <ac:chgData name="代數白痴 顧" userId="316db6a4f7ef8138" providerId="LiveId" clId="{A1A2562D-A9AC-47F3-A94C-6C979242E82C}" dt="2023-10-20T00:13:27.692" v="2223" actId="164"/>
          <ac:grpSpMkLst>
            <pc:docMk/>
            <pc:sldMk cId="754667137" sldId="386"/>
            <ac:grpSpMk id="65" creationId="{24AB4F25-FA65-03F3-2DB3-B0FE6F9DA2FD}"/>
          </ac:grpSpMkLst>
        </pc:grpChg>
        <pc:grpChg chg="add del mod">
          <ac:chgData name="代數白痴 顧" userId="316db6a4f7ef8138" providerId="LiveId" clId="{A1A2562D-A9AC-47F3-A94C-6C979242E82C}" dt="2023-10-20T00:02:16.588" v="1521" actId="478"/>
          <ac:grpSpMkLst>
            <pc:docMk/>
            <pc:sldMk cId="754667137" sldId="386"/>
            <ac:grpSpMk id="84" creationId="{9A39DC6E-A06F-B30A-CD0B-7AD17A48C02D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94" creationId="{5B07DBBF-7CA7-A275-C3B1-86B99501315C}"/>
          </ac:grpSpMkLst>
        </pc:grpChg>
        <pc:grpChg chg="add mod">
          <ac:chgData name="代數白痴 顧" userId="316db6a4f7ef8138" providerId="LiveId" clId="{A1A2562D-A9AC-47F3-A94C-6C979242E82C}" dt="2023-10-20T00:13:45.046" v="2227" actId="1076"/>
          <ac:grpSpMkLst>
            <pc:docMk/>
            <pc:sldMk cId="754667137" sldId="386"/>
            <ac:grpSpMk id="95" creationId="{69851EC2-D8ED-7D95-00BD-678100CFFFC7}"/>
          </ac:grpSpMkLst>
        </pc:grpChg>
        <pc:grpChg chg="add del mod">
          <ac:chgData name="代數白痴 顧" userId="316db6a4f7ef8138" providerId="LiveId" clId="{A1A2562D-A9AC-47F3-A94C-6C979242E82C}" dt="2023-10-20T00:19:36.105" v="2345" actId="165"/>
          <ac:grpSpMkLst>
            <pc:docMk/>
            <pc:sldMk cId="754667137" sldId="386"/>
            <ac:grpSpMk id="118" creationId="{65638B17-142F-ED1F-5CC4-B813FEFA3645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19" creationId="{BBB805CA-F26B-1690-898D-9F9E11D457BC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20" creationId="{13F54BB8-F995-ADF0-164B-FBC54313B3B9}"/>
          </ac:grpSpMkLst>
        </pc:grpChg>
        <pc:graphicFrameChg chg="del">
          <ac:chgData name="代數白痴 顧" userId="316db6a4f7ef8138" providerId="LiveId" clId="{A1A2562D-A9AC-47F3-A94C-6C979242E82C}" dt="2023-10-19T23:42:18.345" v="345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 mod">
          <ac:chgData name="代數白痴 顧" userId="316db6a4f7ef8138" providerId="LiveId" clId="{A1A2562D-A9AC-47F3-A94C-6C979242E82C}" dt="2023-10-20T00:03:25.010" v="1538" actId="1076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add mod">
          <ac:chgData name="代數白痴 顧" userId="316db6a4f7ef8138" providerId="LiveId" clId="{A1A2562D-A9AC-47F3-A94C-6C979242E82C}" dt="2023-10-19T23:44:02.511" v="376" actId="1076"/>
          <ac:graphicFrameMkLst>
            <pc:docMk/>
            <pc:sldMk cId="754667137" sldId="386"/>
            <ac:graphicFrameMk id="10" creationId="{CD640398-1EC9-5B78-84AA-45ED33ADF8FA}"/>
          </ac:graphicFrameMkLst>
        </pc:graphicFrameChg>
        <pc:graphicFrameChg chg="add mod">
          <ac:chgData name="代數白痴 顧" userId="316db6a4f7ef8138" providerId="LiveId" clId="{A1A2562D-A9AC-47F3-A94C-6C979242E82C}" dt="2023-10-19T23:44:31.730" v="443" actId="1038"/>
          <ac:graphicFrameMkLst>
            <pc:docMk/>
            <pc:sldMk cId="754667137" sldId="386"/>
            <ac:graphicFrameMk id="17" creationId="{84D23C40-671F-7D8D-5A13-888226CD0376}"/>
          </ac:graphicFrameMkLst>
        </pc:graphicFrameChg>
        <pc:graphicFrameChg chg="add mod">
          <ac:chgData name="代數白痴 顧" userId="316db6a4f7ef8138" providerId="LiveId" clId="{A1A2562D-A9AC-47F3-A94C-6C979242E82C}" dt="2023-10-19T23:44:59.378" v="501" actId="1037"/>
          <ac:graphicFrameMkLst>
            <pc:docMk/>
            <pc:sldMk cId="754667137" sldId="386"/>
            <ac:graphicFrameMk id="19" creationId="{343001B1-E02D-6AC3-9A48-CD514C74D4F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7" creationId="{F98D2A15-97A1-11B7-37A6-B58CF96A3005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9" creationId="{CB5679E6-8E5F-4985-B9C6-D4B88A5C229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0" creationId="{BF953445-D27C-A586-F002-70F7528F91FE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1" creationId="{4227DC1B-36FE-406E-F808-FBFFE68EC95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2" creationId="{D5A9E8B0-B60E-9F2B-A564-BCF70005C6D7}"/>
          </ac:graphicFrameMkLst>
        </pc:graphicFrameChg>
        <pc:picChg chg="del">
          <ac:chgData name="代數白痴 顧" userId="316db6a4f7ef8138" providerId="LiveId" clId="{A1A2562D-A9AC-47F3-A94C-6C979242E82C}" dt="2023-10-19T23:38:17.592" v="54" actId="478"/>
          <ac:picMkLst>
            <pc:docMk/>
            <pc:sldMk cId="754667137" sldId="386"/>
            <ac:picMk id="4" creationId="{6738B2A8-B331-98AB-143F-1C50038BCA7C}"/>
          </ac:picMkLst>
        </pc:picChg>
        <pc:picChg chg="del topLvl">
          <ac:chgData name="代數白痴 顧" userId="316db6a4f7ef8138" providerId="LiveId" clId="{A1A2562D-A9AC-47F3-A94C-6C979242E82C}" dt="2023-10-20T00:05:44.524" v="1707" actId="478"/>
          <ac:picMkLst>
            <pc:docMk/>
            <pc:sldMk cId="754667137" sldId="386"/>
            <ac:picMk id="31" creationId="{CF5DCE6B-5B41-0FB5-38CC-15E9DF33A5F0}"/>
          </ac:picMkLst>
        </pc:picChg>
        <pc:picChg chg="add del mod">
          <ac:chgData name="代數白痴 顧" userId="316db6a4f7ef8138" providerId="LiveId" clId="{A1A2562D-A9AC-47F3-A94C-6C979242E82C}" dt="2023-10-20T00:02:57.622" v="1534" actId="478"/>
          <ac:picMkLst>
            <pc:docMk/>
            <pc:sldMk cId="754667137" sldId="386"/>
            <ac:picMk id="47" creationId="{FF7F91D3-A0E6-83B8-0888-DE833254042F}"/>
          </ac:picMkLst>
        </pc:pic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7" creationId="{A4E6CC06-4E52-1256-0DA4-A06924440829}"/>
          </ac:cxnSpMkLst>
        </pc:cxnChg>
        <pc:cxnChg chg="add del mod">
          <ac:chgData name="代數白痴 顧" userId="316db6a4f7ef8138" providerId="LiveId" clId="{A1A2562D-A9AC-47F3-A94C-6C979242E82C}" dt="2023-10-20T00:15:27.211" v="2260" actId="478"/>
          <ac:cxnSpMkLst>
            <pc:docMk/>
            <pc:sldMk cId="754667137" sldId="386"/>
            <ac:cxnSpMk id="8" creationId="{9CB67F6A-5F16-2D92-1995-E0DD5210A9F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9" creationId="{DE436545-6355-BB86-AF01-D4F88E54217D}"/>
          </ac:cxnSpMkLst>
        </pc:cxnChg>
        <pc:cxnChg chg="mod">
          <ac:chgData name="代數白痴 顧" userId="316db6a4f7ef8138" providerId="LiveId" clId="{A1A2562D-A9AC-47F3-A94C-6C979242E82C}" dt="2023-10-19T23:48:26.523" v="914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6" creationId="{EDE0404A-1018-C35B-D013-467B968776E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8" creationId="{761E7BE3-6558-15EC-CD84-DF6FC9611475}"/>
          </ac:cxnSpMkLst>
        </pc:cxnChg>
        <pc:cxnChg chg="mod topLvl">
          <ac:chgData name="代數白痴 顧" userId="316db6a4f7ef8138" providerId="LiveId" clId="{A1A2562D-A9AC-47F3-A94C-6C979242E82C}" dt="2023-10-20T00:16:02.540" v="228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mod">
          <ac:chgData name="代數白痴 顧" userId="316db6a4f7ef8138" providerId="LiveId" clId="{A1A2562D-A9AC-47F3-A94C-6C979242E82C}" dt="2023-10-19T23:47:56.188" v="843" actId="1035"/>
          <ac:cxnSpMkLst>
            <pc:docMk/>
            <pc:sldMk cId="754667137" sldId="386"/>
            <ac:cxnSpMk id="35" creationId="{E920DF38-9A78-CEE1-87CA-4CCC94DC2E32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A1A2562D-A9AC-47F3-A94C-6C979242E82C}" dt="2023-10-19T23:48:35.757" v="986" actId="1038"/>
          <ac:cxnSpMkLst>
            <pc:docMk/>
            <pc:sldMk cId="754667137" sldId="386"/>
            <ac:cxnSpMk id="37" creationId="{ED159C63-B0BD-E578-A0AA-7E08E06C2E84}"/>
          </ac:cxnSpMkLst>
        </pc:cxnChg>
        <pc:cxnChg chg="add mod">
          <ac:chgData name="代數白痴 顧" userId="316db6a4f7ef8138" providerId="LiveId" clId="{A1A2562D-A9AC-47F3-A94C-6C979242E82C}" dt="2023-10-19T23:49:00.250" v="1046" actId="1037"/>
          <ac:cxnSpMkLst>
            <pc:docMk/>
            <pc:sldMk cId="754667137" sldId="386"/>
            <ac:cxnSpMk id="38" creationId="{35866353-81B1-E6CE-844B-7FA1AF6E9BA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9" creationId="{06D0FDA6-61FB-3563-5591-D7FC53413E8B}"/>
          </ac:cxnSpMkLst>
        </pc:cxnChg>
        <pc:cxnChg chg="add mod">
          <ac:chgData name="代數白痴 顧" userId="316db6a4f7ef8138" providerId="LiveId" clId="{A1A2562D-A9AC-47F3-A94C-6C979242E82C}" dt="2023-10-19T23:49:05.012" v="1092" actId="1038"/>
          <ac:cxnSpMkLst>
            <pc:docMk/>
            <pc:sldMk cId="754667137" sldId="386"/>
            <ac:cxnSpMk id="40" creationId="{D181F89F-359D-4D80-A580-0ADE941A899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mod">
          <ac:chgData name="代數白痴 顧" userId="316db6a4f7ef8138" providerId="LiveId" clId="{A1A2562D-A9AC-47F3-A94C-6C979242E82C}" dt="2023-10-19T23:49:12.840" v="1155" actId="1037"/>
          <ac:cxnSpMkLst>
            <pc:docMk/>
            <pc:sldMk cId="754667137" sldId="386"/>
            <ac:cxnSpMk id="43" creationId="{6775B9AF-B692-5BCA-01A5-AA53BF50210C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0" creationId="{4A73BE6F-2656-BB38-9368-F61A524CCB9E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2" creationId="{7FBF17E0-E1A1-B067-30CE-BAAA1335719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59" creationId="{6248CC12-8242-4FCE-103F-4CED91FFCD4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62" creationId="{04E49C6D-74F6-066A-55BA-A6C7DA8F66DB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1" creationId="{A108A5A2-E617-35B0-382D-F831EEB95513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3" creationId="{904779BA-6A1B-1CA4-2455-6A2F0F038ED9}"/>
          </ac:cxnSpMkLst>
        </pc:cxnChg>
        <pc:cxnChg chg="add del mod">
          <ac:chgData name="代數白痴 顧" userId="316db6a4f7ef8138" providerId="LiveId" clId="{A1A2562D-A9AC-47F3-A94C-6C979242E82C}" dt="2023-10-20T00:12:01.535" v="2086" actId="478"/>
          <ac:cxnSpMkLst>
            <pc:docMk/>
            <pc:sldMk cId="754667137" sldId="386"/>
            <ac:cxnSpMk id="88" creationId="{FAD7166F-511F-0C74-B0F1-656FD3AF36BF}"/>
          </ac:cxnSpMkLst>
        </pc:cxnChg>
        <pc:cxnChg chg="add del mod">
          <ac:chgData name="代數白痴 顧" userId="316db6a4f7ef8138" providerId="LiveId" clId="{A1A2562D-A9AC-47F3-A94C-6C979242E82C}" dt="2023-10-20T00:17:38.596" v="2303" actId="478"/>
          <ac:cxnSpMkLst>
            <pc:docMk/>
            <pc:sldMk cId="754667137" sldId="386"/>
            <ac:cxnSpMk id="99" creationId="{B22F059F-BFC1-4164-5E6A-BDECC3A4818A}"/>
          </ac:cxnSpMkLst>
        </pc:cxnChg>
        <pc:cxnChg chg="add del mod">
          <ac:chgData name="代數白痴 顧" userId="316db6a4f7ef8138" providerId="LiveId" clId="{A1A2562D-A9AC-47F3-A94C-6C979242E82C}" dt="2023-10-20T00:17:39.849" v="2304" actId="478"/>
          <ac:cxnSpMkLst>
            <pc:docMk/>
            <pc:sldMk cId="754667137" sldId="386"/>
            <ac:cxnSpMk id="101" creationId="{AB1E95FB-B8DC-0F42-BDC7-E987AA3B96A8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04" creationId="{31C225EA-A58F-B7E2-3FFF-57733B2AD3F9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11" creationId="{8FA1A6B1-A2A3-85E2-FA6B-39544BECB1CF}"/>
          </ac:cxnSpMkLst>
        </pc:cxnChg>
      </pc:sldChg>
      <pc:sldChg chg="addSp delSp modSp mod">
        <pc:chgData name="代數白痴 顧" userId="316db6a4f7ef8138" providerId="LiveId" clId="{A1A2562D-A9AC-47F3-A94C-6C979242E82C}" dt="2023-10-20T02:14:44.522" v="7382" actId="1037"/>
        <pc:sldMkLst>
          <pc:docMk/>
          <pc:sldMk cId="731354489" sldId="387"/>
        </pc:sldMkLst>
        <pc:spChg chg="add mo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15" creationId="{57D890AD-DB6F-04B0-3107-2D27B1D5F18E}"/>
          </ac:spMkLst>
        </pc:spChg>
        <pc:spChg chg="add mod">
          <ac:chgData name="代數白痴 顧" userId="316db6a4f7ef8138" providerId="LiveId" clId="{A1A2562D-A9AC-47F3-A94C-6C979242E82C}" dt="2023-10-20T00:33:44.103" v="3219" actId="164"/>
          <ac:spMkLst>
            <pc:docMk/>
            <pc:sldMk cId="731354489" sldId="387"/>
            <ac:spMk id="19" creationId="{4396B4BE-D4F7-8545-BD0A-C11CCF9AB7BC}"/>
          </ac:spMkLst>
        </pc:spChg>
        <pc:spChg chg="mod">
          <ac:chgData name="代數白痴 顧" userId="316db6a4f7ef8138" providerId="LiveId" clId="{A1A2562D-A9AC-47F3-A94C-6C979242E82C}" dt="2023-10-20T00:38:50.809" v="3317" actId="20577"/>
          <ac:spMkLst>
            <pc:docMk/>
            <pc:sldMk cId="731354489" sldId="387"/>
            <ac:spMk id="23" creationId="{00000000-0000-0000-0000-000000000000}"/>
          </ac:spMkLst>
        </pc:spChg>
        <pc:spChg chg="add mod or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26" creationId="{B6E36B08-29DB-BD43-2347-72BF0140B410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1" creationId="{E7DED20A-93FA-A844-86FC-98F84488DDF3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2" creationId="{46EF82CE-7E66-9622-62EA-16B04431D282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4" creationId="{6E89E7FD-ACE8-263D-AEA5-37E2EB321C8D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6" creationId="{8550D6D2-8B89-F2C8-DAE4-30D9F187B066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8" creationId="{7B0972B6-31B0-0E4C-3365-4F34D036662A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43" creationId="{D7CD5F0F-5C76-4E30-E39A-A8D17A0A40A1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50" creationId="{7B66BA54-F3D7-7A20-97F1-363CC354A5C2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1" creationId="{6C6EEE66-D1D2-7994-4CB1-4463553407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2" creationId="{3216DCF9-C279-4273-49EB-ADC5F0794583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3" creationId="{FB13257D-A57D-8828-69EB-3EF06ACA66A4}"/>
          </ac:spMkLst>
        </pc:spChg>
        <pc:spChg chg="del mod topLvl">
          <ac:chgData name="代數白痴 顧" userId="316db6a4f7ef8138" providerId="LiveId" clId="{A1A2562D-A9AC-47F3-A94C-6C979242E82C}" dt="2023-10-20T00:48:29.075" v="3636" actId="478"/>
          <ac:spMkLst>
            <pc:docMk/>
            <pc:sldMk cId="731354489" sldId="387"/>
            <ac:spMk id="54" creationId="{F0E651DB-3B11-6A0B-207B-E19FDD4BC896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5" creationId="{B7C33423-FD35-5E35-0C0F-4704856588BC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6" creationId="{8CC46067-1679-6F55-8C08-9846288A827B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9" creationId="{A2298597-59A8-FF36-7702-63530C217F78}"/>
          </ac:spMkLst>
        </pc:spChg>
        <pc:spChg chg="mod">
          <ac:chgData name="代數白痴 顧" userId="316db6a4f7ef8138" providerId="LiveId" clId="{A1A2562D-A9AC-47F3-A94C-6C979242E82C}" dt="2023-10-20T00:31:23.515" v="3195" actId="20577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1" creationId="{BF26B424-C7BE-30B9-6309-C5331BC0B5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3" creationId="{D7A3C57F-7DD3-0695-D59D-78866A81D22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4" creationId="{C214F986-FBC5-D343-53A9-44F84994CE5D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5" creationId="{272CCC55-30B2-F1E0-2B07-D387747383AF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66" creationId="{2E95F48D-DA6B-4CE7-70F2-66FB8B34E004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72" creationId="{FB3D17A6-4644-A48E-61AC-508176CC5E8F}"/>
          </ac:spMkLst>
        </pc:spChg>
        <pc:grpChg chg="add del mod">
          <ac:chgData name="代數白痴 顧" userId="316db6a4f7ef8138" providerId="LiveId" clId="{A1A2562D-A9AC-47F3-A94C-6C979242E82C}" dt="2023-10-20T00:35:41.811" v="3259" actId="478"/>
          <ac:grpSpMkLst>
            <pc:docMk/>
            <pc:sldMk cId="731354489" sldId="387"/>
            <ac:grpSpMk id="25" creationId="{677F1939-DE64-F17A-93D4-F3784F9413CB}"/>
          </ac:grpSpMkLst>
        </pc:grpChg>
        <pc:grpChg chg="add mod">
          <ac:chgData name="代數白痴 顧" userId="316db6a4f7ef8138" providerId="LiveId" clId="{A1A2562D-A9AC-47F3-A94C-6C979242E82C}" dt="2023-10-20T00:38:37.124" v="3296" actId="1076"/>
          <ac:grpSpMkLst>
            <pc:docMk/>
            <pc:sldMk cId="731354489" sldId="387"/>
            <ac:grpSpMk id="30" creationId="{A505F652-4049-AB3D-D411-D4C327BCF774}"/>
          </ac:grpSpMkLst>
        </pc:grpChg>
        <pc:grpChg chg="add del mod">
          <ac:chgData name="代數白痴 顧" userId="316db6a4f7ef8138" providerId="LiveId" clId="{A1A2562D-A9AC-47F3-A94C-6C979242E82C}" dt="2023-10-20T00:39:33.492" v="3319" actId="165"/>
          <ac:grpSpMkLst>
            <pc:docMk/>
            <pc:sldMk cId="731354489" sldId="387"/>
            <ac:grpSpMk id="40" creationId="{00AEACF1-38DF-5688-A873-F4085C587C92}"/>
          </ac:grpSpMkLst>
        </pc:grpChg>
        <pc:grpChg chg="del mod topLvl">
          <ac:chgData name="代數白痴 顧" userId="316db6a4f7ef8138" providerId="LiveId" clId="{A1A2562D-A9AC-47F3-A94C-6C979242E82C}" dt="2023-10-20T00:39:46.620" v="3323" actId="165"/>
          <ac:grpSpMkLst>
            <pc:docMk/>
            <pc:sldMk cId="731354489" sldId="387"/>
            <ac:grpSpMk id="41" creationId="{FC623CB9-2241-B9C5-48B2-E79418221896}"/>
          </ac:grpSpMkLst>
        </pc:grpChg>
        <pc:grpChg chg="del mod topLvl">
          <ac:chgData name="代數白痴 顧" userId="316db6a4f7ef8138" providerId="LiveId" clId="{A1A2562D-A9AC-47F3-A94C-6C979242E82C}" dt="2023-10-20T00:42:08.837" v="3510" actId="478"/>
          <ac:grpSpMkLst>
            <pc:docMk/>
            <pc:sldMk cId="731354489" sldId="387"/>
            <ac:grpSpMk id="42" creationId="{13DA1F56-7C71-9ACB-C0A1-C6B935C69D1F}"/>
          </ac:grpSpMkLst>
        </pc:grpChg>
        <pc:grpChg chg="add mod">
          <ac:chgData name="代數白痴 顧" userId="316db6a4f7ef8138" providerId="LiveId" clId="{A1A2562D-A9AC-47F3-A94C-6C979242E82C}" dt="2023-10-20T00:48:45.247" v="3638" actId="164"/>
          <ac:grpSpMkLst>
            <pc:docMk/>
            <pc:sldMk cId="731354489" sldId="387"/>
            <ac:grpSpMk id="76" creationId="{E19CC4F3-869C-410D-8BFE-7D7CD7005A35}"/>
          </ac:grpSpMkLst>
        </pc:grpChg>
        <pc:graphicFrameChg chg="mod">
          <ac:chgData name="代數白痴 顧" userId="316db6a4f7ef8138" providerId="LiveId" clId="{A1A2562D-A9AC-47F3-A94C-6C979242E82C}" dt="2023-10-20T00:30:47.484" v="3175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 mod">
          <ac:chgData name="代數白痴 顧" userId="316db6a4f7ef8138" providerId="LiveId" clId="{A1A2562D-A9AC-47F3-A94C-6C979242E82C}" dt="2023-10-20T00:31:53.269" v="3203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graphicFrameChg chg="add mod">
          <ac:chgData name="代數白痴 顧" userId="316db6a4f7ef8138" providerId="LiveId" clId="{A1A2562D-A9AC-47F3-A94C-6C979242E82C}" dt="2023-10-20T00:30:55.148" v="3177"/>
          <ac:graphicFrameMkLst>
            <pc:docMk/>
            <pc:sldMk cId="731354489" sldId="387"/>
            <ac:graphicFrameMk id="10" creationId="{4A84B353-506C-63DF-F435-B4DB0956D09E}"/>
          </ac:graphicFrameMkLst>
        </pc:graphicFrameChg>
        <pc:graphicFrameChg chg="add mod">
          <ac:chgData name="代數白痴 顧" userId="316db6a4f7ef8138" providerId="LiveId" clId="{A1A2562D-A9AC-47F3-A94C-6C979242E82C}" dt="2023-10-20T00:31:26.062" v="3196"/>
          <ac:graphicFrameMkLst>
            <pc:docMk/>
            <pc:sldMk cId="731354489" sldId="387"/>
            <ac:graphicFrameMk id="11" creationId="{F0C9DDBE-9F95-525A-219B-4564F1BD7039}"/>
          </ac:graphicFrameMkLst>
        </pc:graphicFrameChg>
        <pc:graphicFrameChg chg="add mod">
          <ac:chgData name="代數白痴 顧" userId="316db6a4f7ef8138" providerId="LiveId" clId="{A1A2562D-A9AC-47F3-A94C-6C979242E82C}" dt="2023-10-20T00:31:48.685" v="3202" actId="1036"/>
          <ac:graphicFrameMkLst>
            <pc:docMk/>
            <pc:sldMk cId="731354489" sldId="387"/>
            <ac:graphicFrameMk id="12" creationId="{A94002AB-A3BB-4888-E47F-CDE709CD4C9C}"/>
          </ac:graphicFrameMkLst>
        </pc:graphicFrameChg>
        <pc:graphicFrameChg chg="del mod topLvl">
          <ac:chgData name="代數白痴 顧" userId="316db6a4f7ef8138" providerId="LiveId" clId="{A1A2562D-A9AC-47F3-A94C-6C979242E82C}" dt="2023-10-20T00:39:50.618" v="3325" actId="478"/>
          <ac:graphicFrameMkLst>
            <pc:docMk/>
            <pc:sldMk cId="731354489" sldId="387"/>
            <ac:graphicFrameMk id="67" creationId="{C95ED8DA-E02D-B69C-F597-88C0442097F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8" creationId="{48DA78EC-1460-BE79-8AEF-6F15DCB4171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9" creationId="{5F9E9E86-7608-D71B-CF30-9BCD4F7263F5}"/>
          </ac:graphicFrameMkLst>
        </pc:graphicFrameChg>
        <pc:graphicFrameChg chg="del mod">
          <ac:chgData name="代數白痴 顧" userId="316db6a4f7ef8138" providerId="LiveId" clId="{A1A2562D-A9AC-47F3-A94C-6C979242E82C}" dt="2023-10-20T00:39:37.734" v="3321" actId="478"/>
          <ac:graphicFrameMkLst>
            <pc:docMk/>
            <pc:sldMk cId="731354489" sldId="387"/>
            <ac:graphicFrameMk id="70" creationId="{41557026-9FB5-1E89-11DA-B380AD026B82}"/>
          </ac:graphicFrameMkLst>
        </pc:graphicFrameChg>
        <pc:graphicFrameChg chg="del mod">
          <ac:chgData name="代數白痴 顧" userId="316db6a4f7ef8138" providerId="LiveId" clId="{A1A2562D-A9AC-47F3-A94C-6C979242E82C}" dt="2023-10-20T00:39:36.269" v="3320" actId="478"/>
          <ac:graphicFrameMkLst>
            <pc:docMk/>
            <pc:sldMk cId="731354489" sldId="387"/>
            <ac:graphicFrameMk id="71" creationId="{64D8F250-CDE0-0679-99BF-276160167C13}"/>
          </ac:graphicFrameMkLst>
        </pc:graphicFrameChg>
        <pc:picChg chg="add del mod">
          <ac:chgData name="代數白痴 顧" userId="316db6a4f7ef8138" providerId="LiveId" clId="{A1A2562D-A9AC-47F3-A94C-6C979242E82C}" dt="2023-10-20T00:35:14.585" v="3255" actId="478"/>
          <ac:picMkLst>
            <pc:docMk/>
            <pc:sldMk cId="731354489" sldId="387"/>
            <ac:picMk id="14" creationId="{BC99108C-E3CE-2510-A7CD-397B1D328C77}"/>
          </ac:picMkLst>
        </pc:picChg>
        <pc:picChg chg="add mod ord">
          <ac:chgData name="代數白痴 顧" userId="316db6a4f7ef8138" providerId="LiveId" clId="{A1A2562D-A9AC-47F3-A94C-6C979242E82C}" dt="2023-10-20T00:48:45.247" v="3638" actId="164"/>
          <ac:picMkLst>
            <pc:docMk/>
            <pc:sldMk cId="731354489" sldId="387"/>
            <ac:picMk id="75" creationId="{BDD6E2A4-19CA-E2FF-51BB-CD541E9F260A}"/>
          </ac:picMkLst>
        </pc:picChg>
        <pc:cxnChg chg="mod">
          <ac:chgData name="代數白痴 顧" userId="316db6a4f7ef8138" providerId="LiveId" clId="{A1A2562D-A9AC-47F3-A94C-6C979242E82C}" dt="2023-10-20T00:26:07.270" v="2633" actId="1036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A1A2562D-A9AC-47F3-A94C-6C979242E82C}" dt="2023-10-20T00:26:19.233" v="2738" actId="1038"/>
          <ac:cxnSpMkLst>
            <pc:docMk/>
            <pc:sldMk cId="731354489" sldId="387"/>
            <ac:cxnSpMk id="4" creationId="{26E87C42-A0E5-BBE3-372F-C7DF0C43E854}"/>
          </ac:cxnSpMkLst>
        </pc:cxnChg>
        <pc:cxnChg chg="add mod">
          <ac:chgData name="代數白痴 顧" userId="316db6a4f7ef8138" providerId="LiveId" clId="{A1A2562D-A9AC-47F3-A94C-6C979242E82C}" dt="2023-10-20T02:14:44.522" v="7382" actId="1037"/>
          <ac:cxnSpMkLst>
            <pc:docMk/>
            <pc:sldMk cId="731354489" sldId="387"/>
            <ac:cxnSpMk id="5" creationId="{5A4F2C3B-00CD-EA4A-1D90-3068B24C3F83}"/>
          </ac:cxnSpMkLst>
        </pc:cxnChg>
        <pc:cxnChg chg="add mod">
          <ac:chgData name="代數白痴 顧" userId="316db6a4f7ef8138" providerId="LiveId" clId="{A1A2562D-A9AC-47F3-A94C-6C979242E82C}" dt="2023-10-20T00:27:01.518" v="3060" actId="1038"/>
          <ac:cxnSpMkLst>
            <pc:docMk/>
            <pc:sldMk cId="731354489" sldId="387"/>
            <ac:cxnSpMk id="6" creationId="{C71078A6-CBF4-0501-3AA6-91FB90EBABF2}"/>
          </ac:cxnSpMkLst>
        </pc:cxnChg>
        <pc:cxnChg chg="add del mod">
          <ac:chgData name="代數白痴 顧" userId="316db6a4f7ef8138" providerId="LiveId" clId="{A1A2562D-A9AC-47F3-A94C-6C979242E82C}" dt="2023-10-20T00:49:53.382" v="3642" actId="478"/>
          <ac:cxnSpMkLst>
            <pc:docMk/>
            <pc:sldMk cId="731354489" sldId="387"/>
            <ac:cxnSpMk id="9" creationId="{2C754FB7-754E-A7D0-BEB5-CF303D817A5F}"/>
          </ac:cxnSpMkLst>
        </pc:cxnChg>
        <pc:cxnChg chg="add mod">
          <ac:chgData name="代數白痴 顧" userId="316db6a4f7ef8138" providerId="LiveId" clId="{A1A2562D-A9AC-47F3-A94C-6C979242E82C}" dt="2023-10-20T00:36:58.779" v="3269" actId="164"/>
          <ac:cxnSpMkLst>
            <pc:docMk/>
            <pc:sldMk cId="731354489" sldId="387"/>
            <ac:cxnSpMk id="17" creationId="{319FAFDC-30A6-FD7D-8144-54B1C5B13CE0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1" creationId="{4FD033CA-662F-3DDE-D87B-E64048D1B42E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4" creationId="{A2E47C7B-3433-220A-2378-535CA8CFD158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28" creationId="{34F8AEC4-1DFA-18B4-E6E0-CD01E91DEF7C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9" creationId="{10F849A2-62C9-EE50-5F9A-D5F8D5DEA456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7" creationId="{6DBD7D88-8138-9EAF-A840-935C89084D45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8" creationId="{3129B6BA-B05C-8EC6-B647-9189E44AE6FC}"/>
          </ac:cxnSpMkLst>
        </pc:cxnChg>
        <pc:cxnChg chg="mod topLvl">
          <ac:chgData name="代數白痴 顧" userId="316db6a4f7ef8138" providerId="LiveId" clId="{A1A2562D-A9AC-47F3-A94C-6C979242E82C}" dt="2023-10-20T00:48:45.247" v="3638" actId="164"/>
          <ac:cxnSpMkLst>
            <pc:docMk/>
            <pc:sldMk cId="731354489" sldId="387"/>
            <ac:cxnSpMk id="62" creationId="{F0956111-A616-5DE9-7F7E-C412735686EC}"/>
          </ac:cxnSpMkLst>
        </pc:cxnChg>
      </pc:sldChg>
      <pc:sldChg chg="modSp mod modNotesTx">
        <pc:chgData name="代數白痴 顧" userId="316db6a4f7ef8138" providerId="LiveId" clId="{A1A2562D-A9AC-47F3-A94C-6C979242E82C}" dt="2023-10-19T23:38:08.955" v="52" actId="20577"/>
        <pc:sldMkLst>
          <pc:docMk/>
          <pc:sldMk cId="151402070" sldId="390"/>
        </pc:sldMkLst>
        <pc:spChg chg="mod">
          <ac:chgData name="代數白痴 顧" userId="316db6a4f7ef8138" providerId="LiveId" clId="{A1A2562D-A9AC-47F3-A94C-6C979242E82C}" dt="2023-10-19T23:38:00.982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A1A2562D-A9AC-47F3-A94C-6C979242E82C}" dt="2023-10-20T02:16:26.952" v="7558" actId="14100"/>
        <pc:sldMkLst>
          <pc:docMk/>
          <pc:sldMk cId="2267038628" sldId="392"/>
        </pc:sldMkLst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6" creationId="{A3EF502E-F5C4-413C-AFDD-06B7D6CFAEA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8" creationId="{B7080E07-AD10-810E-BE74-3E3D9DFEAA34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9" creationId="{C3C4D356-E86E-2D30-1771-DC2F8E46956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0" creationId="{3DE5A842-2134-9639-2AC0-310AE1A246E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A1A2562D-A9AC-47F3-A94C-6C979242E82C}" dt="2023-10-20T01:34:48.197" v="6539" actId="164"/>
          <ac:spMkLst>
            <pc:docMk/>
            <pc:sldMk cId="2267038628" sldId="392"/>
            <ac:spMk id="12" creationId="{80F81F57-0399-4FD1-8E61-965C869EF82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0" creationId="{5D59379B-D2F9-678D-FA0F-8BF20CEBD8DE}"/>
          </ac:spMkLst>
        </pc:spChg>
        <pc:spChg chg="add mod">
          <ac:chgData name="代數白痴 顧" userId="316db6a4f7ef8138" providerId="LiveId" clId="{A1A2562D-A9AC-47F3-A94C-6C979242E82C}" dt="2023-10-20T01:37:45.606" v="6576" actId="164"/>
          <ac:spMkLst>
            <pc:docMk/>
            <pc:sldMk cId="2267038628" sldId="392"/>
            <ac:spMk id="21" creationId="{308440AD-B108-44BD-8CC4-77AF49FF1E2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A1A2562D-A9AC-47F3-A94C-6C979242E82C}" dt="2023-10-20T01:26:14.963" v="597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A1A2562D-A9AC-47F3-A94C-6C979242E82C}" dt="2023-10-20T02:16:26.952" v="7558" actId="14100"/>
          <ac:spMkLst>
            <pc:docMk/>
            <pc:sldMk cId="2267038628" sldId="392"/>
            <ac:spMk id="60" creationId="{90ECAF3B-FFFF-A531-AFBE-31708C7D891C}"/>
          </ac:spMkLst>
        </pc:spChg>
        <pc:spChg chg="mod">
          <ac:chgData name="代數白痴 顧" userId="316db6a4f7ef8138" providerId="LiveId" clId="{A1A2562D-A9AC-47F3-A94C-6C979242E82C}" dt="2023-10-20T01:39:31.585" v="6625" actId="692"/>
          <ac:spMkLst>
            <pc:docMk/>
            <pc:sldMk cId="2267038628" sldId="392"/>
            <ac:spMk id="67" creationId="{22B4BEE8-9244-5E79-09A0-2C344382D38A}"/>
          </ac:spMkLst>
        </pc:spChg>
        <pc:spChg chg="mod">
          <ac:chgData name="代數白痴 顧" userId="316db6a4f7ef8138" providerId="LiveId" clId="{A1A2562D-A9AC-47F3-A94C-6C979242E82C}" dt="2023-10-20T01:39:43.259" v="6628"/>
          <ac:spMkLst>
            <pc:docMk/>
            <pc:sldMk cId="2267038628" sldId="392"/>
            <ac:spMk id="72" creationId="{54837878-8C55-F7D4-5960-3E5E39E7A44D}"/>
          </ac:spMkLst>
        </pc:spChg>
        <pc:spChg chg="mod">
          <ac:chgData name="代數白痴 顧" userId="316db6a4f7ef8138" providerId="LiveId" clId="{A1A2562D-A9AC-47F3-A94C-6C979242E82C}" dt="2023-10-20T01:40:09.956" v="6636"/>
          <ac:spMkLst>
            <pc:docMk/>
            <pc:sldMk cId="2267038628" sldId="392"/>
            <ac:spMk id="76" creationId="{7504AAD9-1915-D775-6493-8FCA9355DB60}"/>
          </ac:spMkLst>
        </pc:spChg>
        <pc:spChg chg="add mod">
          <ac:chgData name="代數白痴 顧" userId="316db6a4f7ef8138" providerId="LiveId" clId="{A1A2562D-A9AC-47F3-A94C-6C979242E82C}" dt="2023-10-20T01:42:34.631" v="6657" actId="1076"/>
          <ac:spMkLst>
            <pc:docMk/>
            <pc:sldMk cId="2267038628" sldId="392"/>
            <ac:spMk id="83" creationId="{5FE6FE95-37A0-2BCE-84C2-00D29CEA251D}"/>
          </ac:spMkLst>
        </pc:spChg>
        <pc:spChg chg="add mod">
          <ac:chgData name="代數白痴 顧" userId="316db6a4f7ef8138" providerId="LiveId" clId="{A1A2562D-A9AC-47F3-A94C-6C979242E82C}" dt="2023-10-20T01:42:44.791" v="6660" actId="1076"/>
          <ac:spMkLst>
            <pc:docMk/>
            <pc:sldMk cId="2267038628" sldId="392"/>
            <ac:spMk id="84" creationId="{D955F680-AC17-E8BF-E16B-F1633683B71E}"/>
          </ac:spMkLst>
        </pc:spChg>
        <pc:spChg chg="add mod">
          <ac:chgData name="代數白痴 顧" userId="316db6a4f7ef8138" providerId="LiveId" clId="{A1A2562D-A9AC-47F3-A94C-6C979242E82C}" dt="2023-10-20T01:42:51.687" v="6662" actId="1076"/>
          <ac:spMkLst>
            <pc:docMk/>
            <pc:sldMk cId="2267038628" sldId="392"/>
            <ac:spMk id="85" creationId="{74C6EA0B-FBDB-67EB-1DFA-AD1C902C9A2B}"/>
          </ac:spMkLst>
        </pc:spChg>
        <pc:spChg chg="add mod">
          <ac:chgData name="代數白痴 顧" userId="316db6a4f7ef8138" providerId="LiveId" clId="{A1A2562D-A9AC-47F3-A94C-6C979242E82C}" dt="2023-10-20T01:43:12.103" v="6666" actId="1076"/>
          <ac:spMkLst>
            <pc:docMk/>
            <pc:sldMk cId="2267038628" sldId="392"/>
            <ac:spMk id="86" creationId="{8072A79B-3CDC-F5A3-6076-884E0E65BF6F}"/>
          </ac:spMkLst>
        </pc:spChg>
        <pc:spChg chg="add mod">
          <ac:chgData name="代數白痴 顧" userId="316db6a4f7ef8138" providerId="LiveId" clId="{A1A2562D-A9AC-47F3-A94C-6C979242E82C}" dt="2023-10-20T01:43:19.134" v="6667" actId="1076"/>
          <ac:spMkLst>
            <pc:docMk/>
            <pc:sldMk cId="2267038628" sldId="392"/>
            <ac:spMk id="87" creationId="{BC485A20-6E21-8571-2AB2-C234BEB3E000}"/>
          </ac:spMkLst>
        </pc:spChg>
        <pc:spChg chg="add mod">
          <ac:chgData name="代數白痴 顧" userId="316db6a4f7ef8138" providerId="LiveId" clId="{A1A2562D-A9AC-47F3-A94C-6C979242E82C}" dt="2023-10-20T01:43:32.002" v="6676" actId="1038"/>
          <ac:spMkLst>
            <pc:docMk/>
            <pc:sldMk cId="2267038628" sldId="392"/>
            <ac:spMk id="88" creationId="{0F6F9011-35FF-E6AB-0CC7-DC12320CEB16}"/>
          </ac:spMkLst>
        </pc:spChg>
        <pc:spChg chg="add mod">
          <ac:chgData name="代數白痴 顧" userId="316db6a4f7ef8138" providerId="LiveId" clId="{A1A2562D-A9AC-47F3-A94C-6C979242E82C}" dt="2023-10-20T01:43:54.999" v="6687" actId="1076"/>
          <ac:spMkLst>
            <pc:docMk/>
            <pc:sldMk cId="2267038628" sldId="392"/>
            <ac:spMk id="89" creationId="{376497C3-3C5E-898E-12A6-DC5FF1B1979A}"/>
          </ac:spMkLst>
        </pc:spChg>
        <pc:spChg chg="add mod">
          <ac:chgData name="代數白痴 顧" userId="316db6a4f7ef8138" providerId="LiveId" clId="{A1A2562D-A9AC-47F3-A94C-6C979242E82C}" dt="2023-10-20T01:43:51.642" v="6686" actId="1035"/>
          <ac:spMkLst>
            <pc:docMk/>
            <pc:sldMk cId="2267038628" sldId="392"/>
            <ac:spMk id="90" creationId="{F16BF6EF-80FB-E120-23F7-20FAFDB761D2}"/>
          </ac:spMkLst>
        </pc:spChg>
        <pc:spChg chg="add mod">
          <ac:chgData name="代數白痴 顧" userId="316db6a4f7ef8138" providerId="LiveId" clId="{A1A2562D-A9AC-47F3-A94C-6C979242E82C}" dt="2023-10-20T01:43:44.943" v="6679" actId="1076"/>
          <ac:spMkLst>
            <pc:docMk/>
            <pc:sldMk cId="2267038628" sldId="392"/>
            <ac:spMk id="91" creationId="{954A54D2-8234-A325-7EB9-FA809EC38B67}"/>
          </ac:spMkLst>
        </pc:spChg>
        <pc:spChg chg="add mod">
          <ac:chgData name="代數白痴 顧" userId="316db6a4f7ef8138" providerId="LiveId" clId="{A1A2562D-A9AC-47F3-A94C-6C979242E82C}" dt="2023-10-20T01:45:11.199" v="6721" actId="1076"/>
          <ac:spMkLst>
            <pc:docMk/>
            <pc:sldMk cId="2267038628" sldId="392"/>
            <ac:spMk id="96" creationId="{6BB2E3FA-C824-249B-F595-72928A529E06}"/>
          </ac:spMkLst>
        </pc:spChg>
        <pc:spChg chg="add mod">
          <ac:chgData name="代數白痴 顧" userId="316db6a4f7ef8138" providerId="LiveId" clId="{A1A2562D-A9AC-47F3-A94C-6C979242E82C}" dt="2023-10-20T01:45:21.576" v="6727" actId="1076"/>
          <ac:spMkLst>
            <pc:docMk/>
            <pc:sldMk cId="2267038628" sldId="392"/>
            <ac:spMk id="97" creationId="{527C7271-D6F7-BCD4-2661-2558511245D8}"/>
          </ac:spMkLst>
        </pc:spChg>
        <pc:spChg chg="add 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00" creationId="{7B15FFD1-17AF-6C98-2691-5AB111451D65}"/>
          </ac:spMkLst>
        </pc:spChg>
        <pc:spChg chg="add del mod">
          <ac:chgData name="代數白痴 顧" userId="316db6a4f7ef8138" providerId="LiveId" clId="{A1A2562D-A9AC-47F3-A94C-6C979242E82C}" dt="2023-10-20T02:09:51.928" v="7275" actId="478"/>
          <ac:spMkLst>
            <pc:docMk/>
            <pc:sldMk cId="2267038628" sldId="392"/>
            <ac:spMk id="105" creationId="{9C03F683-0FE4-DCC8-8EEE-83C084C7C440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16" creationId="{9DD66F34-B38B-5500-FF9F-5B76E4E947A9}"/>
          </ac:spMkLst>
        </pc:spChg>
        <pc:spChg chg="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19" creationId="{3E22AF36-C953-F5D3-1D09-B86A46276442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3" creationId="{A125878B-DAD4-D8E1-77D0-D850945AE1D4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4" creationId="{BF98E683-A8AD-8D69-E963-7810785BB20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5" creationId="{43FD211C-B7D7-301F-222F-B756075F543B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6" creationId="{686213DB-EBD7-1F93-775A-99819374365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7" creationId="{6B8D5919-073D-3B4A-062D-3D81757697B1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8" creationId="{BAF0E404-16E2-E54E-6592-460F169B6E4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9" creationId="{A5D69298-A40A-9383-ADBC-BFCFE28EECF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30" creationId="{ED67FE52-4F48-B26A-E823-6899DD517AF4}"/>
          </ac:spMkLst>
        </pc:spChg>
        <pc:spChg chg="add del mod">
          <ac:chgData name="代數白痴 顧" userId="316db6a4f7ef8138" providerId="LiveId" clId="{A1A2562D-A9AC-47F3-A94C-6C979242E82C}" dt="2023-10-20T02:14:36.051" v="7368" actId="478"/>
          <ac:spMkLst>
            <pc:docMk/>
            <pc:sldMk cId="2267038628" sldId="392"/>
            <ac:spMk id="135" creationId="{47318678-F8CA-BC7F-D2F5-0F68C1CF91EB}"/>
          </ac:spMkLst>
        </pc:spChg>
        <pc:spChg chg="add del mod">
          <ac:chgData name="代數白痴 顧" userId="316db6a4f7ef8138" providerId="LiveId" clId="{A1A2562D-A9AC-47F3-A94C-6C979242E82C}" dt="2023-10-20T02:14:55.245" v="7385" actId="478"/>
          <ac:spMkLst>
            <pc:docMk/>
            <pc:sldMk cId="2267038628" sldId="392"/>
            <ac:spMk id="136" creationId="{6649E2B3-98DA-919F-3AEA-F483C544AE6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7" creationId="{2868E055-F631-B6A2-6D9F-1B38125A472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8" creationId="{708231F6-3D1B-994E-0D90-4C30AEFDDAB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9" creationId="{6220D684-A5A0-01B8-7D05-5C0570FE4A68}"/>
          </ac:spMkLst>
        </pc:spChg>
        <pc:grpChg chg="del">
          <ac:chgData name="代數白痴 顧" userId="316db6a4f7ef8138" providerId="LiveId" clId="{A1A2562D-A9AC-47F3-A94C-6C979242E82C}" dt="2023-10-20T02:06:45.907" v="7177" actId="165"/>
          <ac:grpSpMkLst>
            <pc:docMk/>
            <pc:sldMk cId="2267038628" sldId="392"/>
            <ac:grpSpMk id="3" creationId="{B7912554-F7C1-5852-8AB5-6489B5423E94}"/>
          </ac:grpSpMkLst>
        </pc:grpChg>
        <pc:grpChg chg="add del mod">
          <ac:chgData name="代數白痴 顧" userId="316db6a4f7ef8138" providerId="LiveId" clId="{A1A2562D-A9AC-47F3-A94C-6C979242E82C}" dt="2023-10-20T01:37:38.784" v="6575" actId="478"/>
          <ac:grpSpMkLst>
            <pc:docMk/>
            <pc:sldMk cId="2267038628" sldId="392"/>
            <ac:grpSpMk id="18" creationId="{F49C97D9-77EA-45BC-7870-B912021DC8AC}"/>
          </ac:grpSpMkLst>
        </pc:grpChg>
        <pc:grpChg chg="add mod">
          <ac:chgData name="代數白痴 顧" userId="316db6a4f7ef8138" providerId="LiveId" clId="{A1A2562D-A9AC-47F3-A94C-6C979242E82C}" dt="2023-10-20T01:38:42.871" v="6589" actId="1076"/>
          <ac:grpSpMkLst>
            <pc:docMk/>
            <pc:sldMk cId="2267038628" sldId="392"/>
            <ac:grpSpMk id="58" creationId="{A4EFDD71-28E7-4F84-F16D-101B7067A024}"/>
          </ac:grpSpMkLst>
        </pc:grpChg>
        <pc:grpChg chg="add mod">
          <ac:chgData name="代數白痴 顧" userId="316db6a4f7ef8138" providerId="LiveId" clId="{A1A2562D-A9AC-47F3-A94C-6C979242E82C}" dt="2023-10-20T01:39:02.804" v="6614" actId="1038"/>
          <ac:grpSpMkLst>
            <pc:docMk/>
            <pc:sldMk cId="2267038628" sldId="392"/>
            <ac:grpSpMk id="66" creationId="{CE4BA9F4-465C-26E9-C555-C0D61616A54A}"/>
          </ac:grpSpMkLst>
        </pc:grpChg>
        <pc:grpChg chg="add mod">
          <ac:chgData name="代數白痴 顧" userId="316db6a4f7ef8138" providerId="LiveId" clId="{A1A2562D-A9AC-47F3-A94C-6C979242E82C}" dt="2023-10-20T01:40:02.996" v="6635" actId="1036"/>
          <ac:grpSpMkLst>
            <pc:docMk/>
            <pc:sldMk cId="2267038628" sldId="392"/>
            <ac:grpSpMk id="71" creationId="{68FD0BC4-30D1-7E07-6D8A-CAB292CEEC0F}"/>
          </ac:grpSpMkLst>
        </pc:grpChg>
        <pc:grpChg chg="add mod">
          <ac:chgData name="代數白痴 顧" userId="316db6a4f7ef8138" providerId="LiveId" clId="{A1A2562D-A9AC-47F3-A94C-6C979242E82C}" dt="2023-10-20T01:41:36.664" v="6650" actId="1036"/>
          <ac:grpSpMkLst>
            <pc:docMk/>
            <pc:sldMk cId="2267038628" sldId="392"/>
            <ac:grpSpMk id="75" creationId="{1CDD9D52-4592-017A-2839-21B041BB65B2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7" creationId="{E4CFDD65-21D4-F6E9-BBE4-7A0B58862041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8" creationId="{D038CACB-3FDA-24E5-6E28-FF85F61BDFCD}"/>
          </ac:grpSpMkLst>
        </pc:grpChg>
        <pc:grpChg chg="add del mod">
          <ac:chgData name="代數白痴 顧" userId="316db6a4f7ef8138" providerId="LiveId" clId="{A1A2562D-A9AC-47F3-A94C-6C979242E82C}" dt="2023-10-20T02:13:58.265" v="7338" actId="165"/>
          <ac:grpSpMkLst>
            <pc:docMk/>
            <pc:sldMk cId="2267038628" sldId="392"/>
            <ac:grpSpMk id="131" creationId="{8FE7DB15-5B34-A4B0-AA59-EB835CF9F221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33" creationId="{301C54FC-F100-1BE9-18AD-4E07A2B0B22A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43" creationId="{90698F98-25E7-62F5-41E2-7ABA43506365}"/>
          </ac:grpSpMkLst>
        </pc:grp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5" creationId="{E13A54E3-DD2A-5EDB-56C8-A6A8AC5FEE83}"/>
          </ac:picMkLst>
        </pc:picChg>
        <pc:picChg chg="add del mod">
          <ac:chgData name="代數白痴 顧" userId="316db6a4f7ef8138" providerId="LiveId" clId="{A1A2562D-A9AC-47F3-A94C-6C979242E82C}" dt="2023-10-20T01:42:54.836" v="6663" actId="478"/>
          <ac:picMkLst>
            <pc:docMk/>
            <pc:sldMk cId="2267038628" sldId="392"/>
            <ac:picMk id="7" creationId="{86B73E7B-1135-8A1B-FF94-77CD0542303F}"/>
          </ac:picMkLst>
        </pc:pic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14" creationId="{CBD5D6B1-5085-96E2-3E28-E4148878BD7C}"/>
          </ac:picMkLst>
        </pc:picChg>
        <pc:cxnChg chg="mod topLvl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5" creationId="{4A4EF7F9-55F8-722E-E9CD-F3B802C41348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7" creationId="{F2D3DA9A-E8E4-3794-B7A5-7A7F31389DDC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5" creationId="{D5C50A3F-8909-AD59-5267-122C6C341B23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8" creationId="{1BB17201-2550-2755-B2F5-2DA01125D663}"/>
          </ac:cxnSpMkLst>
        </pc:cxnChg>
        <pc:cxnChg chg="del mod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9" creationId="{FB142342-B886-091A-DC84-EBA3F77C7C46}"/>
          </ac:cxnSpMkLst>
        </pc:cxnChg>
        <pc:cxnChg chg="add mod">
          <ac:chgData name="代數白痴 顧" userId="316db6a4f7ef8138" providerId="LiveId" clId="{A1A2562D-A9AC-47F3-A94C-6C979242E82C}" dt="2023-10-20T01:38:42.871" v="6589" actId="1076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A1A2562D-A9AC-47F3-A94C-6C979242E82C}" dt="2023-10-20T01:39:35.475" v="6626" actId="692"/>
          <ac:cxnSpMkLst>
            <pc:docMk/>
            <pc:sldMk cId="2267038628" sldId="392"/>
            <ac:cxnSpMk id="68" creationId="{0A9AC69E-6173-AC42-B54A-0B50C4BB5079}"/>
          </ac:cxnSpMkLst>
        </pc:cxnChg>
        <pc:cxnChg chg="mod">
          <ac:chgData name="代數白痴 顧" userId="316db6a4f7ef8138" providerId="LiveId" clId="{A1A2562D-A9AC-47F3-A94C-6C979242E82C}" dt="2023-10-20T01:39:38.696" v="6627" actId="692"/>
          <ac:cxnSpMkLst>
            <pc:docMk/>
            <pc:sldMk cId="2267038628" sldId="392"/>
            <ac:cxnSpMk id="69" creationId="{949E6DEA-F480-6351-A730-F8D7DFAB3996}"/>
          </ac:cxnSpMkLst>
        </pc:cxnChg>
        <pc:cxnChg chg="add mod">
          <ac:chgData name="代數白痴 顧" userId="316db6a4f7ef8138" providerId="LiveId" clId="{A1A2562D-A9AC-47F3-A94C-6C979242E82C}" dt="2023-10-20T01:41:55.247" v="6653" actId="14100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4" creationId="{44E10EB6-D6EB-06A3-11E7-2DB5A3BF205B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8" creationId="{22744748-D91E-D3AE-4473-552015FDB95C}"/>
          </ac:cxnSpMkLst>
        </pc:cxnChg>
        <pc:cxnChg chg="add del mod">
          <ac:chgData name="代數白痴 顧" userId="316db6a4f7ef8138" providerId="LiveId" clId="{A1A2562D-A9AC-47F3-A94C-6C979242E82C}" dt="2023-10-20T01:41:47.527" v="6652" actId="478"/>
          <ac:cxnSpMkLst>
            <pc:docMk/>
            <pc:sldMk cId="2267038628" sldId="392"/>
            <ac:cxnSpMk id="79" creationId="{7D71846A-DDC5-B3D4-4B32-56C0B175DDE4}"/>
          </ac:cxnSpMkLst>
        </pc:cxnChg>
        <pc:cxnChg chg="add mod">
          <ac:chgData name="代數白痴 顧" userId="316db6a4f7ef8138" providerId="LiveId" clId="{A1A2562D-A9AC-47F3-A94C-6C979242E82C}" dt="2023-10-20T01:44:16.931" v="6698" actId="1036"/>
          <ac:cxnSpMkLst>
            <pc:docMk/>
            <pc:sldMk cId="2267038628" sldId="392"/>
            <ac:cxnSpMk id="93" creationId="{EACB79EB-BFB2-0B40-7739-6547AAA74FD2}"/>
          </ac:cxnSpMkLst>
        </pc:cxnChg>
        <pc:cxnChg chg="add mod">
          <ac:chgData name="代數白痴 顧" userId="316db6a4f7ef8138" providerId="LiveId" clId="{A1A2562D-A9AC-47F3-A94C-6C979242E82C}" dt="2023-10-20T01:44:27.597" v="6702" actId="1036"/>
          <ac:cxnSpMkLst>
            <pc:docMk/>
            <pc:sldMk cId="2267038628" sldId="392"/>
            <ac:cxnSpMk id="95" creationId="{0EAF372D-DC7A-D337-0913-EC1246810368}"/>
          </ac:cxnSpMkLst>
        </pc:cxnChg>
        <pc:cxnChg chg="add mod topLvl">
          <ac:chgData name="代數白痴 顧" userId="316db6a4f7ef8138" providerId="LiveId" clId="{A1A2562D-A9AC-47F3-A94C-6C979242E82C}" dt="2023-10-20T02:14:13.437" v="7360" actId="14100"/>
          <ac:cxnSpMkLst>
            <pc:docMk/>
            <pc:sldMk cId="2267038628" sldId="392"/>
            <ac:cxnSpMk id="98" creationId="{8306A968-7A76-A755-94B9-8E4584BDAAAD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02" creationId="{694C52F5-BD36-00A4-45AD-3A7CA0C96A88}"/>
          </ac:cxnSpMkLst>
        </pc:cxnChg>
        <pc:cxnChg chg="add del mod">
          <ac:chgData name="代數白痴 顧" userId="316db6a4f7ef8138" providerId="LiveId" clId="{A1A2562D-A9AC-47F3-A94C-6C979242E82C}" dt="2023-10-20T02:10:28.474" v="7281" actId="478"/>
          <ac:cxnSpMkLst>
            <pc:docMk/>
            <pc:sldMk cId="2267038628" sldId="392"/>
            <ac:cxnSpMk id="104" creationId="{7A3EF3B0-5B78-60EB-ADEB-EF581E47103E}"/>
          </ac:cxnSpMkLst>
        </pc:cxnChg>
        <pc:cxnChg chg="add del mod">
          <ac:chgData name="代數白痴 顧" userId="316db6a4f7ef8138" providerId="LiveId" clId="{A1A2562D-A9AC-47F3-A94C-6C979242E82C}" dt="2023-10-20T02:09:22.762" v="7251" actId="478"/>
          <ac:cxnSpMkLst>
            <pc:docMk/>
            <pc:sldMk cId="2267038628" sldId="392"/>
            <ac:cxnSpMk id="107" creationId="{70A12D18-AB67-9BB6-A6AB-57261E4EF2C4}"/>
          </ac:cxnSpMkLst>
        </pc:cxnChg>
        <pc:cxnChg chg="add del mod">
          <ac:chgData name="代數白痴 顧" userId="316db6a4f7ef8138" providerId="LiveId" clId="{A1A2562D-A9AC-47F3-A94C-6C979242E82C}" dt="2023-10-20T02:10:17.506" v="7278" actId="478"/>
          <ac:cxnSpMkLst>
            <pc:docMk/>
            <pc:sldMk cId="2267038628" sldId="392"/>
            <ac:cxnSpMk id="109" creationId="{7C311552-7A9B-3A57-9F32-78AFECE9B28C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1" creationId="{B4E269A5-A2E9-547E-B44D-3B43DE3602BF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3" creationId="{5C595CC0-B91D-D876-1920-9F83D1B83D9F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0" creationId="{E92A310B-DDC8-FF3B-B598-1DF51736548A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1" creationId="{17172E6C-90FA-A49F-DD77-B6D016A58572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2" creationId="{6D7DF4E5-0637-114C-04CE-AA7EBBD5C61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1" creationId="{46F0F989-9C39-7AE9-AEF6-4B81680A5A5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2" creationId="{131AAAD2-9683-56F0-B7F9-9618ED26F7D9}"/>
          </ac:cxnSpMkLst>
        </pc:cxnChg>
      </pc:sldChg>
      <pc:sldChg chg="addSp delSp modSp mod">
        <pc:chgData name="代數白痴 顧" userId="316db6a4f7ef8138" providerId="LiveId" clId="{A1A2562D-A9AC-47F3-A94C-6C979242E82C}" dt="2023-10-20T01:25:52.670" v="5941" actId="20577"/>
        <pc:sldMkLst>
          <pc:docMk/>
          <pc:sldMk cId="4180650715" sldId="393"/>
        </pc:sldMkLst>
        <pc:spChg chg="add mod">
          <ac:chgData name="代數白痴 顧" userId="316db6a4f7ef8138" providerId="LiveId" clId="{A1A2562D-A9AC-47F3-A94C-6C979242E82C}" dt="2023-10-20T00:57:22.547" v="4545" actId="1036"/>
          <ac:spMkLst>
            <pc:docMk/>
            <pc:sldMk cId="4180650715" sldId="393"/>
            <ac:spMk id="2" creationId="{D86BBE25-F214-82C0-03B6-106721B0241F}"/>
          </ac:spMkLst>
        </pc:spChg>
        <pc:spChg chg="add mod">
          <ac:chgData name="代數白痴 顧" userId="316db6a4f7ef8138" providerId="LiveId" clId="{A1A2562D-A9AC-47F3-A94C-6C979242E82C}" dt="2023-10-20T00:57:37.905" v="4645" actId="1038"/>
          <ac:spMkLst>
            <pc:docMk/>
            <pc:sldMk cId="4180650715" sldId="393"/>
            <ac:spMk id="4" creationId="{F573E9BA-479C-1538-03F6-2572B103D96B}"/>
          </ac:spMkLst>
        </pc:spChg>
        <pc:spChg chg="add mod">
          <ac:chgData name="代數白痴 顧" userId="316db6a4f7ef8138" providerId="LiveId" clId="{A1A2562D-A9AC-47F3-A94C-6C979242E82C}" dt="2023-10-20T00:57:47.498" v="4730" actId="1038"/>
          <ac:spMkLst>
            <pc:docMk/>
            <pc:sldMk cId="4180650715" sldId="393"/>
            <ac:spMk id="5" creationId="{5304A9D8-39A4-BC13-36B9-1031EBE82AE3}"/>
          </ac:spMkLst>
        </pc:spChg>
        <pc:spChg chg="add mod">
          <ac:chgData name="代數白痴 顧" userId="316db6a4f7ef8138" providerId="LiveId" clId="{A1A2562D-A9AC-47F3-A94C-6C979242E82C}" dt="2023-10-20T00:58:02.833" v="4838" actId="1037"/>
          <ac:spMkLst>
            <pc:docMk/>
            <pc:sldMk cId="4180650715" sldId="393"/>
            <ac:spMk id="6" creationId="{FD74C573-EFF8-E008-7E84-AE8F754E0073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11" creationId="{90237146-04D6-80A7-CDDB-002DFBE1E905}"/>
          </ac:spMkLst>
        </pc:spChg>
        <pc:spChg chg="add del mod">
          <ac:chgData name="代數白痴 顧" userId="316db6a4f7ef8138" providerId="LiveId" clId="{A1A2562D-A9AC-47F3-A94C-6C979242E82C}" dt="2023-10-20T01:07:44.859" v="5122" actId="478"/>
          <ac:spMkLst>
            <pc:docMk/>
            <pc:sldMk cId="4180650715" sldId="393"/>
            <ac:spMk id="12" creationId="{B2A46EF2-EFBA-778C-10E6-B8E48E4A4EE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8" creationId="{672D78DC-31AA-91FE-B29F-3C1D21C3B882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A1A2562D-A9AC-47F3-A94C-6C979242E82C}" dt="2023-10-20T01:25:52.670" v="5941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9" creationId="{4EC2C598-8F94-5B1D-53D7-C06EF6DE341E}"/>
          </ac:spMkLst>
        </pc:spChg>
        <pc:spChg chg="add del mod">
          <ac:chgData name="代數白痴 顧" userId="316db6a4f7ef8138" providerId="LiveId" clId="{A1A2562D-A9AC-47F3-A94C-6C979242E82C}" dt="2023-10-20T01:08:29.126" v="5131" actId="478"/>
          <ac:spMkLst>
            <pc:docMk/>
            <pc:sldMk cId="4180650715" sldId="393"/>
            <ac:spMk id="33" creationId="{F26D7F2F-4814-C66D-F19B-BAF2085D1A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38" creationId="{2D337ED1-3D3E-8299-C459-1D40CD6CDDD5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2" creationId="{79CF48EC-9C29-F98E-9337-0F05455DB0F7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6" creationId="{7AB6773A-24F2-E4BA-B69C-18B5B4CBDD98}"/>
          </ac:spMkLst>
        </pc:spChg>
        <pc:spChg chg="del mod topLvl">
          <ac:chgData name="代數白痴 顧" userId="316db6a4f7ef8138" providerId="LiveId" clId="{A1A2562D-A9AC-47F3-A94C-6C979242E82C}" dt="2023-10-20T01:05:51.909" v="5110" actId="478"/>
          <ac:spMkLst>
            <pc:docMk/>
            <pc:sldMk cId="4180650715" sldId="393"/>
            <ac:spMk id="49" creationId="{F61DAEEB-66EF-8731-1607-D0536E316356}"/>
          </ac:spMkLst>
        </pc:spChg>
        <pc:spChg chg="del mod topLvl">
          <ac:chgData name="代數白痴 顧" userId="316db6a4f7ef8138" providerId="LiveId" clId="{A1A2562D-A9AC-47F3-A94C-6C979242E82C}" dt="2023-10-20T01:05:50.308" v="5108" actId="478"/>
          <ac:spMkLst>
            <pc:docMk/>
            <pc:sldMk cId="4180650715" sldId="393"/>
            <ac:spMk id="50" creationId="{A3EA3026-AC40-DD86-5D46-C1D1706DCD0F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1" creationId="{8270E597-937E-D9E1-E4B4-43F8A02700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9" creationId="{DC281C2E-8A77-2969-CB71-FD7E63CB2B65}"/>
          </ac:spMkLst>
        </pc:spChg>
        <pc:spChg chg="mod">
          <ac:chgData name="代數白痴 顧" userId="316db6a4f7ef8138" providerId="LiveId" clId="{A1A2562D-A9AC-47F3-A94C-6C979242E82C}" dt="2023-10-20T01:11:12.096" v="5166" actId="115"/>
          <ac:spMkLst>
            <pc:docMk/>
            <pc:sldMk cId="4180650715" sldId="393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1" creationId="{7731885E-8F42-2423-7C65-44E8DFECCD39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2" creationId="{EE011110-F166-F7EB-6AB6-CF1DEE70DB55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3" creationId="{106E6C6F-C1A4-3102-DDD8-9BB95DBB04B4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4" creationId="{1B850D0B-ED1E-B08B-B813-7AE05F04E92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8" creationId="{28AEBBC5-8FEA-CB4D-4775-7B3CE1DC034E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9" creationId="{7C375BA0-26D3-42E2-745D-0363AA2C95B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0" creationId="{858FC954-4797-3DB4-136E-14B05108C76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1" creationId="{480BE5B0-41EC-92C2-A441-1F6A1F4A8211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2" creationId="{7EE27837-1CB2-412C-A73D-E204B40FBD16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7" creationId="{7D16977B-F89C-22AF-8A49-CB13E1061615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9" creationId="{7BC21478-6AD8-6FEF-190D-7E44DDC3937E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80" creationId="{57807644-EAA1-5151-4A2C-13B2D2224D54}"/>
          </ac:spMkLst>
        </pc:spChg>
        <pc:spChg chg="mod topLvl">
          <ac:chgData name="代數白痴 顧" userId="316db6a4f7ef8138" providerId="LiveId" clId="{A1A2562D-A9AC-47F3-A94C-6C979242E82C}" dt="2023-10-20T01:19:57.746" v="5778" actId="164"/>
          <ac:spMkLst>
            <pc:docMk/>
            <pc:sldMk cId="4180650715" sldId="393"/>
            <ac:spMk id="81" creationId="{0C0B5217-806E-CF4A-F6B8-C4A8D4DFF62A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2" creationId="{9EAE8CFB-A0EB-09F8-0624-8BDA5C4D898C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3" creationId="{7F42F267-0F44-8B42-928E-A4FFE78417E8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4" creationId="{4F66FD4A-C45E-76DF-D7BB-A83E76E9F34D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5" creationId="{A9D2C6E1-FE43-58D5-728B-7A5495879A35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3" creationId="{BA109640-5E4F-71EE-B504-4EB3AE9C069A}"/>
          </ac:spMkLst>
        </pc:spChg>
        <pc:spChg chg="add del mod">
          <ac:chgData name="代數白痴 顧" userId="316db6a4f7ef8138" providerId="LiveId" clId="{A1A2562D-A9AC-47F3-A94C-6C979242E82C}" dt="2023-10-20T01:22:45.357" v="5852" actId="478"/>
          <ac:spMkLst>
            <pc:docMk/>
            <pc:sldMk cId="4180650715" sldId="393"/>
            <ac:spMk id="98" creationId="{5282BC7D-D59E-2677-8C9D-ECC99BC18C4C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9" creationId="{AA3F6FAF-67B9-1A47-8DC4-994400EA8B74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09" creationId="{02EAD4B3-D042-7629-CC79-F8C2A660B84A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0" creationId="{FA51E7EE-4278-198A-9429-560767EA8DC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1" creationId="{8023669E-672C-8E4F-0377-8E1A799A3A42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2" creationId="{51FC64E0-5DE6-3F33-225B-538CB100DB7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3" creationId="{BB3BA53B-A21B-1BF7-1C89-3A9466C26ECE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4" creationId="{2A43A713-9EAF-0708-57AF-3AC1793CCEBF}"/>
          </ac:spMkLst>
        </pc:spChg>
        <pc:grpChg chg="add del mod">
          <ac:chgData name="代數白痴 顧" userId="316db6a4f7ef8138" providerId="LiveId" clId="{A1A2562D-A9AC-47F3-A94C-6C979242E82C}" dt="2023-10-20T01:07:06.396" v="5114" actId="478"/>
          <ac:grpSpMkLst>
            <pc:docMk/>
            <pc:sldMk cId="4180650715" sldId="393"/>
            <ac:grpSpMk id="47" creationId="{C006D9DE-3E0C-80EE-E627-A90380D0261A}"/>
          </ac:grpSpMkLst>
        </pc:grpChg>
        <pc:grpChg chg="add del mod ord">
          <ac:chgData name="代數白痴 顧" userId="316db6a4f7ef8138" providerId="LiveId" clId="{A1A2562D-A9AC-47F3-A94C-6C979242E82C}" dt="2023-10-20T01:05:50.308" v="5108" actId="478"/>
          <ac:grpSpMkLst>
            <pc:docMk/>
            <pc:sldMk cId="4180650715" sldId="393"/>
            <ac:grpSpMk id="48" creationId="{FC5B3A78-9CC6-12D7-0772-F28447B4D077}"/>
          </ac:grpSpMkLst>
        </pc:grpChg>
        <pc:grpChg chg="add del mod">
          <ac:chgData name="代數白痴 顧" userId="316db6a4f7ef8138" providerId="LiveId" clId="{A1A2562D-A9AC-47F3-A94C-6C979242E82C}" dt="2023-10-20T01:14:55.152" v="5228" actId="165"/>
          <ac:grpSpMkLst>
            <pc:docMk/>
            <pc:sldMk cId="4180650715" sldId="393"/>
            <ac:grpSpMk id="75" creationId="{E82D481C-FE6B-61DA-E7D9-467220B55FAA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92" creationId="{EC00D8CF-CBB7-B08E-97FE-4DC99BE803D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5" creationId="{80E3BEDE-EF43-4360-53BC-4FEFCF1A7BE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6" creationId="{75B997C7-3738-E09E-4BCF-7ACC926B7C4B}"/>
          </ac:grpSpMkLst>
        </pc:grpChg>
        <pc:graphicFrameChg chg="add mod">
          <ac:chgData name="代數白痴 顧" userId="316db6a4f7ef8138" providerId="LiveId" clId="{A1A2562D-A9AC-47F3-A94C-6C979242E82C}" dt="2023-10-20T01:19:57.746" v="5778" actId="164"/>
          <ac:graphicFrameMkLst>
            <pc:docMk/>
            <pc:sldMk cId="4180650715" sldId="393"/>
            <ac:graphicFrameMk id="91" creationId="{46156E53-1EB0-2350-E311-89FABDAD32B7}"/>
          </ac:graphicFrameMkLst>
        </pc:graphicFrameChg>
        <pc:picChg chg="add del mod">
          <ac:chgData name="代數白痴 顧" userId="316db6a4f7ef8138" providerId="LiveId" clId="{A1A2562D-A9AC-47F3-A94C-6C979242E82C}" dt="2023-10-20T01:14:12.715" v="5225" actId="478"/>
          <ac:picMkLst>
            <pc:docMk/>
            <pc:sldMk cId="4180650715" sldId="393"/>
            <ac:picMk id="9" creationId="{38ED42C1-113E-8F12-241E-384701BA8A51}"/>
          </ac:picMkLst>
        </pc:picChg>
        <pc:picChg chg="del mod topLvl">
          <ac:chgData name="代數白痴 顧" userId="316db6a4f7ef8138" providerId="LiveId" clId="{A1A2562D-A9AC-47F3-A94C-6C979242E82C}" dt="2023-10-20T01:14:57.160" v="5229" actId="478"/>
          <ac:picMkLst>
            <pc:docMk/>
            <pc:sldMk cId="4180650715" sldId="393"/>
            <ac:picMk id="76" creationId="{C39A009F-0D13-9674-F001-D9E9D67C8E29}"/>
          </ac:picMkLst>
        </pc:picChg>
        <pc:cxnChg chg="del">
          <ac:chgData name="代數白痴 顧" userId="316db6a4f7ef8138" providerId="LiveId" clId="{A1A2562D-A9AC-47F3-A94C-6C979242E82C}" dt="2023-10-20T00:55:39.652" v="4098" actId="478"/>
          <ac:cxnSpMkLst>
            <pc:docMk/>
            <pc:sldMk cId="4180650715" sldId="393"/>
            <ac:cxnSpMk id="3" creationId="{C5A77FD0-E06F-C897-3AB0-08C5DCB0801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7" creationId="{229CDB81-8CDE-4959-A7C9-2F2FB265B703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0" creationId="{878CB4F8-937F-0107-C643-E1B6EFCAE3E1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3" creationId="{D603B4D5-2282-B479-B70F-C48574B6FB48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5" creationId="{9BC1A07C-A703-B5DF-FF79-1491A308802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16" creationId="{9CEB6FF2-4BCC-B1A4-0D49-30E0480F694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31" creationId="{151B51BF-D041-66E1-365B-462F2636E664}"/>
          </ac:cxnSpMkLst>
        </pc:cxnChg>
        <pc:cxnChg chg="add del mod">
          <ac:chgData name="代數白痴 顧" userId="316db6a4f7ef8138" providerId="LiveId" clId="{A1A2562D-A9AC-47F3-A94C-6C979242E82C}" dt="2023-10-20T01:08:30.168" v="5132" actId="478"/>
          <ac:cxnSpMkLst>
            <pc:docMk/>
            <pc:sldMk cId="4180650715" sldId="393"/>
            <ac:cxnSpMk id="35" creationId="{2EB3B214-1935-DF13-5B2A-59071BCC9B5A}"/>
          </ac:cxnSpMkLst>
        </pc:cxnChg>
        <pc:cxnChg chg="add del mod">
          <ac:chgData name="代數白痴 顧" userId="316db6a4f7ef8138" providerId="LiveId" clId="{A1A2562D-A9AC-47F3-A94C-6C979242E82C}" dt="2023-10-20T01:08:31.432" v="5133" actId="478"/>
          <ac:cxnSpMkLst>
            <pc:docMk/>
            <pc:sldMk cId="4180650715" sldId="393"/>
            <ac:cxnSpMk id="37" creationId="{3185DE81-6535-C5B1-AFC6-4436D120F537}"/>
          </ac:cxnSpMkLst>
        </pc:cxnChg>
        <pc:cxnChg chg="add del mod">
          <ac:chgData name="代數白痴 顧" userId="316db6a4f7ef8138" providerId="LiveId" clId="{A1A2562D-A9AC-47F3-A94C-6C979242E82C}" dt="2023-10-20T01:04:29.405" v="5089" actId="478"/>
          <ac:cxnSpMkLst>
            <pc:docMk/>
            <pc:sldMk cId="4180650715" sldId="393"/>
            <ac:cxnSpMk id="44" creationId="{2F203051-3B18-C97B-9DCD-3C216E3EF0C8}"/>
          </ac:cxnSpMkLst>
        </pc:cxnChg>
        <pc:cxnChg chg="mod topLvl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78" creationId="{634BEE39-651F-CECA-B15E-36DCD6C7DCBC}"/>
          </ac:cxnSpMkLst>
        </pc:cxnChg>
        <pc:cxnChg chg="add mod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88" creationId="{BA7035DE-B9FB-B1A7-C801-4A8350BEF2AF}"/>
          </ac:cxnSpMkLst>
        </pc:cxnChg>
        <pc:cxnChg chg="add del mod">
          <ac:chgData name="代數白痴 顧" userId="316db6a4f7ef8138" providerId="LiveId" clId="{A1A2562D-A9AC-47F3-A94C-6C979242E82C}" dt="2023-10-20T01:24:16.249" v="5873" actId="478"/>
          <ac:cxnSpMkLst>
            <pc:docMk/>
            <pc:sldMk cId="4180650715" sldId="393"/>
            <ac:cxnSpMk id="89" creationId="{994AB977-AEBA-0443-1A10-4E4CFEC6D14A}"/>
          </ac:cxnSpMkLst>
        </pc:cxnChg>
        <pc:cxnChg chg="add del mod">
          <ac:chgData name="代數白痴 顧" userId="316db6a4f7ef8138" providerId="LiveId" clId="{A1A2562D-A9AC-47F3-A94C-6C979242E82C}" dt="2023-10-20T01:24:15.283" v="5872" actId="478"/>
          <ac:cxnSpMkLst>
            <pc:docMk/>
            <pc:sldMk cId="4180650715" sldId="393"/>
            <ac:cxnSpMk id="90" creationId="{7A6C17B2-052D-82B9-5215-2BBE5763C769}"/>
          </ac:cxnSpMkLst>
        </pc:cxnChg>
        <pc:cxnChg chg="add del mod">
          <ac:chgData name="代數白痴 顧" userId="316db6a4f7ef8138" providerId="LiveId" clId="{A1A2562D-A9AC-47F3-A94C-6C979242E82C}" dt="2023-10-20T01:23:23.354" v="5857" actId="478"/>
          <ac:cxnSpMkLst>
            <pc:docMk/>
            <pc:sldMk cId="4180650715" sldId="393"/>
            <ac:cxnSpMk id="95" creationId="{9227F57D-8160-0604-3771-EBB3B224A06C}"/>
          </ac:cxnSpMkLst>
        </pc:cxnChg>
        <pc:cxnChg chg="add del mod">
          <ac:chgData name="代數白痴 顧" userId="316db6a4f7ef8138" providerId="LiveId" clId="{A1A2562D-A9AC-47F3-A94C-6C979242E82C}" dt="2023-10-20T01:23:25.232" v="5858" actId="478"/>
          <ac:cxnSpMkLst>
            <pc:docMk/>
            <pc:sldMk cId="4180650715" sldId="393"/>
            <ac:cxnSpMk id="97" creationId="{CD025EFC-C6C1-C7F8-18CC-7D836CC6D1AE}"/>
          </ac:cxnSpMkLst>
        </pc:cxnChg>
        <pc:cxnChg chg="add del mod">
          <ac:chgData name="代數白痴 顧" userId="316db6a4f7ef8138" providerId="LiveId" clId="{A1A2562D-A9AC-47F3-A94C-6C979242E82C}" dt="2023-10-20T01:23:46.727" v="5867" actId="478"/>
          <ac:cxnSpMkLst>
            <pc:docMk/>
            <pc:sldMk cId="4180650715" sldId="393"/>
            <ac:cxnSpMk id="101" creationId="{E0295E37-2BF6-B7CB-CA2E-83A0A1F64270}"/>
          </ac:cxnSpMkLst>
        </pc:cxnChg>
        <pc:cxnChg chg="add mod">
          <ac:chgData name="代數白痴 顧" userId="316db6a4f7ef8138" providerId="LiveId" clId="{A1A2562D-A9AC-47F3-A94C-6C979242E82C}" dt="2023-10-20T01:25:10.795" v="5895" actId="164"/>
          <ac:cxnSpMkLst>
            <pc:docMk/>
            <pc:sldMk cId="4180650715" sldId="393"/>
            <ac:cxnSpMk id="103" creationId="{9832CA8D-38C6-4B66-F685-0EC641196A48}"/>
          </ac:cxnSpMkLst>
        </pc:cxnChg>
        <pc:cxnChg chg="add del mod">
          <ac:chgData name="代數白痴 顧" userId="316db6a4f7ef8138" providerId="LiveId" clId="{A1A2562D-A9AC-47F3-A94C-6C979242E82C}" dt="2023-10-20T01:24:07.678" v="5869" actId="478"/>
          <ac:cxnSpMkLst>
            <pc:docMk/>
            <pc:sldMk cId="4180650715" sldId="393"/>
            <ac:cxnSpMk id="105" creationId="{F0FA107C-93EA-7695-82F1-CF268E61763F}"/>
          </ac:cxnSpMkLst>
        </pc:cxnChg>
        <pc:cxnChg chg="add del mod">
          <ac:chgData name="代數白痴 顧" userId="316db6a4f7ef8138" providerId="LiveId" clId="{A1A2562D-A9AC-47F3-A94C-6C979242E82C}" dt="2023-10-20T01:24:08.407" v="5870" actId="478"/>
          <ac:cxnSpMkLst>
            <pc:docMk/>
            <pc:sldMk cId="4180650715" sldId="393"/>
            <ac:cxnSpMk id="108" creationId="{6421EFAF-50FB-9028-E03F-42426F40536B}"/>
          </ac:cxnSpMkLst>
        </pc:cxnChg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  <pc:docChgLst>
    <pc:chgData name="代數白痴 顧" userId="316db6a4f7ef8138" providerId="LiveId" clId="{0F49518E-A5CF-4ACB-BDDE-6D0C1B41F239}"/>
    <pc:docChg chg="undo custSel addSld modSld sldOrd">
      <pc:chgData name="代數白痴 顧" userId="316db6a4f7ef8138" providerId="LiveId" clId="{0F49518E-A5CF-4ACB-BDDE-6D0C1B41F239}" dt="2023-11-01T00:51:10.882" v="2205" actId="164"/>
      <pc:docMkLst>
        <pc:docMk/>
      </pc:docMkLst>
      <pc:sldChg chg="addSp delSp modSp mod modTransition modNotesTx">
        <pc:chgData name="代數白痴 顧" userId="316db6a4f7ef8138" providerId="LiveId" clId="{0F49518E-A5CF-4ACB-BDDE-6D0C1B41F239}" dt="2023-11-01T00:42:43.809" v="2109"/>
        <pc:sldMkLst>
          <pc:docMk/>
          <pc:sldMk cId="2267038628" sldId="392"/>
        </pc:sldMkLst>
        <pc:picChg chg="add mod">
          <ac:chgData name="代數白痴 顧" userId="316db6a4f7ef8138" providerId="LiveId" clId="{0F49518E-A5CF-4ACB-BDDE-6D0C1B41F239}" dt="2023-10-31T07:44:34.244" v="6" actId="14100"/>
          <ac:picMkLst>
            <pc:docMk/>
            <pc:sldMk cId="2267038628" sldId="392"/>
            <ac:picMk id="2" creationId="{2A2AC8FB-DD1A-8811-F367-1E45BA6F2E32}"/>
          </ac:picMkLst>
        </pc:picChg>
        <pc:picChg chg="del">
          <ac:chgData name="代數白痴 顧" userId="316db6a4f7ef8138" providerId="LiveId" clId="{0F49518E-A5CF-4ACB-BDDE-6D0C1B41F239}" dt="2023-10-31T07:44:18.055" v="0" actId="478"/>
          <ac:picMkLst>
            <pc:docMk/>
            <pc:sldMk cId="2267038628" sldId="392"/>
            <ac:picMk id="6" creationId="{E8B4CE5D-11C0-1F44-5CCD-3AF0F2C66663}"/>
          </ac:picMkLst>
        </pc:picChg>
        <pc:inkChg chg="add">
          <ac:chgData name="代數白痴 顧" userId="316db6a4f7ef8138" providerId="LiveId" clId="{0F49518E-A5CF-4ACB-BDDE-6D0C1B41F239}" dt="2023-10-31T07:56:52.631" v="9"/>
          <ac:inkMkLst>
            <pc:docMk/>
            <pc:sldMk cId="2267038628" sldId="392"/>
            <ac:inkMk id="3" creationId="{17A7F6A2-27AD-CAF0-74F3-6D83E64C104E}"/>
          </ac:inkMkLst>
        </pc:inkChg>
      </pc:sldChg>
      <pc:sldChg chg="addSp delSp modSp mod ord modTransition modAnim">
        <pc:chgData name="代數白痴 顧" userId="316db6a4f7ef8138" providerId="LiveId" clId="{0F49518E-A5CF-4ACB-BDDE-6D0C1B41F239}" dt="2023-11-01T00:51:10.882" v="2205" actId="164"/>
        <pc:sldMkLst>
          <pc:docMk/>
          <pc:sldMk cId="744568522" sldId="393"/>
        </pc:sldMkLst>
        <pc:spChg chg="add mod">
          <ac:chgData name="代數白痴 顧" userId="316db6a4f7ef8138" providerId="LiveId" clId="{0F49518E-A5CF-4ACB-BDDE-6D0C1B41F239}" dt="2023-10-31T23:41:53.202" v="1215" actId="20577"/>
          <ac:spMkLst>
            <pc:docMk/>
            <pc:sldMk cId="744568522" sldId="393"/>
            <ac:spMk id="2" creationId="{C1BD5F23-EE26-95CC-C519-CCBF9D40084A}"/>
          </ac:spMkLst>
        </pc:spChg>
        <pc:spChg chg="add del mod">
          <ac:chgData name="代數白痴 顧" userId="316db6a4f7ef8138" providerId="LiveId" clId="{0F49518E-A5CF-4ACB-BDDE-6D0C1B41F239}" dt="2023-10-31T23:44:47.251" v="1408" actId="478"/>
          <ac:spMkLst>
            <pc:docMk/>
            <pc:sldMk cId="744568522" sldId="393"/>
            <ac:spMk id="11" creationId="{D8BD6AB1-9B6D-8058-C316-6AB0C83FD708}"/>
          </ac:spMkLst>
        </pc:spChg>
        <pc:spChg chg="add del mod topLvl">
          <ac:chgData name="代數白痴 顧" userId="316db6a4f7ef8138" providerId="LiveId" clId="{0F49518E-A5CF-4ACB-BDDE-6D0C1B41F239}" dt="2023-10-31T23:47:47.996" v="1433" actId="478"/>
          <ac:spMkLst>
            <pc:docMk/>
            <pc:sldMk cId="744568522" sldId="393"/>
            <ac:spMk id="12" creationId="{A4D73BF4-51D5-BF87-D3E4-9E117B067628}"/>
          </ac:spMkLst>
        </pc:spChg>
        <pc:spChg chg="del mod topLvl">
          <ac:chgData name="代數白痴 顧" userId="316db6a4f7ef8138" providerId="LiveId" clId="{0F49518E-A5CF-4ACB-BDDE-6D0C1B41F239}" dt="2023-11-01T00:45:50.734" v="2121" actId="478"/>
          <ac:spMkLst>
            <pc:docMk/>
            <pc:sldMk cId="744568522" sldId="393"/>
            <ac:spMk id="17" creationId="{7E92D939-F6E4-FFC1-6A59-8681C3AFA7E5}"/>
          </ac:spMkLst>
        </pc:spChg>
        <pc:spChg chg="del mod topLvl">
          <ac:chgData name="代數白痴 顧" userId="316db6a4f7ef8138" providerId="LiveId" clId="{0F49518E-A5CF-4ACB-BDDE-6D0C1B41F239}" dt="2023-11-01T00:45:50.734" v="2121" actId="478"/>
          <ac:spMkLst>
            <pc:docMk/>
            <pc:sldMk cId="744568522" sldId="393"/>
            <ac:spMk id="18" creationId="{F5A5CC6A-D04D-0F86-07A1-DF2EC3EEDC04}"/>
          </ac:spMkLst>
        </pc:spChg>
        <pc:spChg chg="mod topLvl">
          <ac:chgData name="代數白痴 顧" userId="316db6a4f7ef8138" providerId="LiveId" clId="{0F49518E-A5CF-4ACB-BDDE-6D0C1B41F239}" dt="2023-11-01T00:51:10.882" v="2205" actId="164"/>
          <ac:spMkLst>
            <pc:docMk/>
            <pc:sldMk cId="744568522" sldId="393"/>
            <ac:spMk id="19" creationId="{070A7FEF-EAE6-719A-4544-9D892DA37C1F}"/>
          </ac:spMkLst>
        </pc:spChg>
        <pc:spChg chg="mod topLvl">
          <ac:chgData name="代數白痴 顧" userId="316db6a4f7ef8138" providerId="LiveId" clId="{0F49518E-A5CF-4ACB-BDDE-6D0C1B41F239}" dt="2023-11-01T00:51:10.882" v="2205" actId="164"/>
          <ac:spMkLst>
            <pc:docMk/>
            <pc:sldMk cId="744568522" sldId="393"/>
            <ac:spMk id="20" creationId="{C96103C0-2D96-23B2-DA07-008958A5429A}"/>
          </ac:spMkLst>
        </pc:spChg>
        <pc:spChg chg="mod topLvl">
          <ac:chgData name="代數白痴 顧" userId="316db6a4f7ef8138" providerId="LiveId" clId="{0F49518E-A5CF-4ACB-BDDE-6D0C1B41F239}" dt="2023-11-01T00:51:10.882" v="2205" actId="164"/>
          <ac:spMkLst>
            <pc:docMk/>
            <pc:sldMk cId="744568522" sldId="393"/>
            <ac:spMk id="21" creationId="{C60D7ADE-84FF-5E25-5DD7-EDB4E041CD0A}"/>
          </ac:spMkLst>
        </pc:spChg>
        <pc:spChg chg="mod topLvl">
          <ac:chgData name="代數白痴 顧" userId="316db6a4f7ef8138" providerId="LiveId" clId="{0F49518E-A5CF-4ACB-BDDE-6D0C1B41F239}" dt="2023-11-01T00:51:10.882" v="2205" actId="164"/>
          <ac:spMkLst>
            <pc:docMk/>
            <pc:sldMk cId="744568522" sldId="393"/>
            <ac:spMk id="22" creationId="{C1BAB0FA-2FE0-B43D-C869-6FDDA943691F}"/>
          </ac:spMkLst>
        </pc:spChg>
        <pc:spChg chg="mod">
          <ac:chgData name="代數白痴 顧" userId="316db6a4f7ef8138" providerId="LiveId" clId="{0F49518E-A5CF-4ACB-BDDE-6D0C1B41F239}" dt="2023-10-31T23:41:49.287" v="1184" actId="20577"/>
          <ac:spMkLst>
            <pc:docMk/>
            <pc:sldMk cId="744568522" sldId="393"/>
            <ac:spMk id="23" creationId="{00000000-0000-0000-0000-000000000000}"/>
          </ac:spMkLst>
        </pc:spChg>
        <pc:spChg chg="mod topLvl">
          <ac:chgData name="代數白痴 顧" userId="316db6a4f7ef8138" providerId="LiveId" clId="{0F49518E-A5CF-4ACB-BDDE-6D0C1B41F239}" dt="2023-11-01T00:51:10.882" v="2205" actId="164"/>
          <ac:spMkLst>
            <pc:docMk/>
            <pc:sldMk cId="744568522" sldId="393"/>
            <ac:spMk id="24" creationId="{E265B30D-F454-82FE-672B-592FE1EE31B2}"/>
          </ac:spMkLst>
        </pc:spChg>
        <pc:spChg chg="del mod topLvl">
          <ac:chgData name="代數白痴 顧" userId="316db6a4f7ef8138" providerId="LiveId" clId="{0F49518E-A5CF-4ACB-BDDE-6D0C1B41F239}" dt="2023-11-01T00:48:59.261" v="2192" actId="478"/>
          <ac:spMkLst>
            <pc:docMk/>
            <pc:sldMk cId="744568522" sldId="393"/>
            <ac:spMk id="25" creationId="{4B203D07-410C-2C4E-C303-725BB678D121}"/>
          </ac:spMkLst>
        </pc:spChg>
        <pc:spChg chg="mod topLvl">
          <ac:chgData name="代數白痴 顧" userId="316db6a4f7ef8138" providerId="LiveId" clId="{0F49518E-A5CF-4ACB-BDDE-6D0C1B41F239}" dt="2023-11-01T00:51:10.882" v="2205" actId="164"/>
          <ac:spMkLst>
            <pc:docMk/>
            <pc:sldMk cId="744568522" sldId="393"/>
            <ac:spMk id="26" creationId="{E2F197E6-7938-5827-C7AA-26783EF6ED5C}"/>
          </ac:spMkLst>
        </pc:spChg>
        <pc:spChg chg="mod topLvl">
          <ac:chgData name="代數白痴 顧" userId="316db6a4f7ef8138" providerId="LiveId" clId="{0F49518E-A5CF-4ACB-BDDE-6D0C1B41F239}" dt="2023-11-01T00:51:10.882" v="2205" actId="164"/>
          <ac:spMkLst>
            <pc:docMk/>
            <pc:sldMk cId="744568522" sldId="393"/>
            <ac:spMk id="28" creationId="{1151B573-BCDE-6003-8501-E6787421A198}"/>
          </ac:spMkLst>
        </pc:spChg>
        <pc:spChg chg="mod topLvl">
          <ac:chgData name="代數白痴 顧" userId="316db6a4f7ef8138" providerId="LiveId" clId="{0F49518E-A5CF-4ACB-BDDE-6D0C1B41F239}" dt="2023-11-01T00:51:10.882" v="2205" actId="164"/>
          <ac:spMkLst>
            <pc:docMk/>
            <pc:sldMk cId="744568522" sldId="393"/>
            <ac:spMk id="29" creationId="{0DE3DB36-12E8-7AE7-730C-E377DAD50C11}"/>
          </ac:spMkLst>
        </pc:spChg>
        <pc:spChg chg="mod topLvl">
          <ac:chgData name="代數白痴 顧" userId="316db6a4f7ef8138" providerId="LiveId" clId="{0F49518E-A5CF-4ACB-BDDE-6D0C1B41F239}" dt="2023-11-01T00:51:10.882" v="2205" actId="164"/>
          <ac:spMkLst>
            <pc:docMk/>
            <pc:sldMk cId="744568522" sldId="393"/>
            <ac:spMk id="30" creationId="{00664531-65F1-1F3A-46A5-82385852E94C}"/>
          </ac:spMkLst>
        </pc:spChg>
        <pc:spChg chg="add mod topLvl">
          <ac:chgData name="代數白痴 顧" userId="316db6a4f7ef8138" providerId="LiveId" clId="{0F49518E-A5CF-4ACB-BDDE-6D0C1B41F239}" dt="2023-10-31T23:58:22.161" v="1558" actId="692"/>
          <ac:spMkLst>
            <pc:docMk/>
            <pc:sldMk cId="744568522" sldId="393"/>
            <ac:spMk id="35" creationId="{53A06DAE-9337-2601-458D-6E0DFD2809AD}"/>
          </ac:spMkLst>
        </pc:spChg>
        <pc:spChg chg="add mod">
          <ac:chgData name="代數白痴 顧" userId="316db6a4f7ef8138" providerId="LiveId" clId="{0F49518E-A5CF-4ACB-BDDE-6D0C1B41F239}" dt="2023-10-31T23:54:44.289" v="1512" actId="165"/>
          <ac:spMkLst>
            <pc:docMk/>
            <pc:sldMk cId="744568522" sldId="393"/>
            <ac:spMk id="37" creationId="{4BEA7EB4-567A-D1FF-ADF4-ECCD856E2B8E}"/>
          </ac:spMkLst>
        </pc:spChg>
        <pc:spChg chg="add del mod">
          <ac:chgData name="代數白痴 顧" userId="316db6a4f7ef8138" providerId="LiveId" clId="{0F49518E-A5CF-4ACB-BDDE-6D0C1B41F239}" dt="2023-10-31T23:52:26.932" v="1494" actId="478"/>
          <ac:spMkLst>
            <pc:docMk/>
            <pc:sldMk cId="744568522" sldId="393"/>
            <ac:spMk id="47" creationId="{3E50A889-74BD-8821-61AE-9C220F18561E}"/>
          </ac:spMkLst>
        </pc:spChg>
        <pc:spChg chg="add mod topLvl">
          <ac:chgData name="代數白痴 顧" userId="316db6a4f7ef8138" providerId="LiveId" clId="{0F49518E-A5CF-4ACB-BDDE-6D0C1B41F239}" dt="2023-10-31T23:58:22.161" v="1558" actId="692"/>
          <ac:spMkLst>
            <pc:docMk/>
            <pc:sldMk cId="744568522" sldId="393"/>
            <ac:spMk id="56" creationId="{A6954898-6D45-F377-2EA5-4203755AE127}"/>
          </ac:spMkLst>
        </pc:spChg>
        <pc:spChg chg="add mod">
          <ac:chgData name="代數白痴 顧" userId="316db6a4f7ef8138" providerId="LiveId" clId="{0F49518E-A5CF-4ACB-BDDE-6D0C1B41F239}" dt="2023-11-01T00:05:29.716" v="1642" actId="1076"/>
          <ac:spMkLst>
            <pc:docMk/>
            <pc:sldMk cId="744568522" sldId="393"/>
            <ac:spMk id="60" creationId="{4A2B9310-89B1-1901-8FE4-CCA0CE258E9E}"/>
          </ac:spMkLst>
        </pc:spChg>
        <pc:spChg chg="add mod">
          <ac:chgData name="代數白痴 顧" userId="316db6a4f7ef8138" providerId="LiveId" clId="{0F49518E-A5CF-4ACB-BDDE-6D0C1B41F239}" dt="2023-11-01T00:05:19.979" v="1641" actId="1076"/>
          <ac:spMkLst>
            <pc:docMk/>
            <pc:sldMk cId="744568522" sldId="393"/>
            <ac:spMk id="61" creationId="{9EFA330D-8426-DA9F-652D-6412F84416C8}"/>
          </ac:spMkLst>
        </pc:spChg>
        <pc:spChg chg="add mod">
          <ac:chgData name="代數白痴 顧" userId="316db6a4f7ef8138" providerId="LiveId" clId="{0F49518E-A5CF-4ACB-BDDE-6D0C1B41F239}" dt="2023-11-01T00:05:46.804" v="1645" actId="1076"/>
          <ac:spMkLst>
            <pc:docMk/>
            <pc:sldMk cId="744568522" sldId="393"/>
            <ac:spMk id="62" creationId="{421191BD-353B-D582-D73C-4724E8D33325}"/>
          </ac:spMkLst>
        </pc:spChg>
        <pc:spChg chg="add mod">
          <ac:chgData name="代數白痴 顧" userId="316db6a4f7ef8138" providerId="LiveId" clId="{0F49518E-A5CF-4ACB-BDDE-6D0C1B41F239}" dt="2023-11-01T00:05:58.860" v="1648" actId="1076"/>
          <ac:spMkLst>
            <pc:docMk/>
            <pc:sldMk cId="744568522" sldId="393"/>
            <ac:spMk id="63" creationId="{C9A7A727-6631-389D-5748-3C914D184D64}"/>
          </ac:spMkLst>
        </pc:spChg>
        <pc:spChg chg="add mod">
          <ac:chgData name="代數白痴 顧" userId="316db6a4f7ef8138" providerId="LiveId" clId="{0F49518E-A5CF-4ACB-BDDE-6D0C1B41F239}" dt="2023-11-01T00:05:55.828" v="1647" actId="1076"/>
          <ac:spMkLst>
            <pc:docMk/>
            <pc:sldMk cId="744568522" sldId="393"/>
            <ac:spMk id="64" creationId="{27241135-B17D-5B5E-6A62-416DED4DF571}"/>
          </ac:spMkLst>
        </pc:spChg>
        <pc:spChg chg="add mod">
          <ac:chgData name="代數白痴 顧" userId="316db6a4f7ef8138" providerId="LiveId" clId="{0F49518E-A5CF-4ACB-BDDE-6D0C1B41F239}" dt="2023-11-01T00:05:43.092" v="1644" actId="1076"/>
          <ac:spMkLst>
            <pc:docMk/>
            <pc:sldMk cId="744568522" sldId="393"/>
            <ac:spMk id="65" creationId="{6542C765-2FA4-7207-62E1-445657341085}"/>
          </ac:spMkLst>
        </pc:spChg>
        <pc:spChg chg="add mod">
          <ac:chgData name="代數白痴 顧" userId="316db6a4f7ef8138" providerId="LiveId" clId="{0F49518E-A5CF-4ACB-BDDE-6D0C1B41F239}" dt="2023-11-01T00:06:04.740" v="1649" actId="1076"/>
          <ac:spMkLst>
            <pc:docMk/>
            <pc:sldMk cId="744568522" sldId="393"/>
            <ac:spMk id="66" creationId="{2640A955-E0FA-5A6D-3C73-C02EFD6DB669}"/>
          </ac:spMkLst>
        </pc:spChg>
        <pc:spChg chg="add mod">
          <ac:chgData name="代數白痴 顧" userId="316db6a4f7ef8138" providerId="LiveId" clId="{0F49518E-A5CF-4ACB-BDDE-6D0C1B41F239}" dt="2023-11-01T00:01:55.602" v="1615" actId="164"/>
          <ac:spMkLst>
            <pc:docMk/>
            <pc:sldMk cId="744568522" sldId="393"/>
            <ac:spMk id="88" creationId="{74F44A0F-86EB-A62D-FC35-60E12E26A6EE}"/>
          </ac:spMkLst>
        </pc:spChg>
        <pc:spChg chg="add mod ord">
          <ac:chgData name="代數白痴 顧" userId="316db6a4f7ef8138" providerId="LiveId" clId="{0F49518E-A5CF-4ACB-BDDE-6D0C1B41F239}" dt="2023-11-01T00:04:56.055" v="1638" actId="167"/>
          <ac:spMkLst>
            <pc:docMk/>
            <pc:sldMk cId="744568522" sldId="393"/>
            <ac:spMk id="93" creationId="{9CB96C9C-E8AD-89B1-7D56-7651C4C4A4F2}"/>
          </ac:spMkLst>
        </pc:spChg>
        <pc:spChg chg="add mod ord">
          <ac:chgData name="代數白痴 顧" userId="316db6a4f7ef8138" providerId="LiveId" clId="{0F49518E-A5CF-4ACB-BDDE-6D0C1B41F239}" dt="2023-11-01T00:05:01.557" v="1639" actId="167"/>
          <ac:spMkLst>
            <pc:docMk/>
            <pc:sldMk cId="744568522" sldId="393"/>
            <ac:spMk id="94" creationId="{E457D534-C974-DB7B-F1E0-CED1E6D0E30B}"/>
          </ac:spMkLst>
        </pc:spChg>
        <pc:spChg chg="add mod">
          <ac:chgData name="代數白痴 顧" userId="316db6a4f7ef8138" providerId="LiveId" clId="{0F49518E-A5CF-4ACB-BDDE-6D0C1B41F239}" dt="2023-11-01T00:06:16.916" v="1653" actId="1076"/>
          <ac:spMkLst>
            <pc:docMk/>
            <pc:sldMk cId="744568522" sldId="393"/>
            <ac:spMk id="97" creationId="{DE7646E4-3B8F-7829-1CF3-986164CFC508}"/>
          </ac:spMkLst>
        </pc:spChg>
        <pc:spChg chg="add mod topLvl">
          <ac:chgData name="代數白痴 顧" userId="316db6a4f7ef8138" providerId="LiveId" clId="{0F49518E-A5CF-4ACB-BDDE-6D0C1B41F239}" dt="2023-11-01T00:51:10.882" v="2205" actId="164"/>
          <ac:spMkLst>
            <pc:docMk/>
            <pc:sldMk cId="744568522" sldId="393"/>
            <ac:spMk id="98" creationId="{1233A76E-0518-781C-27A9-C42A1AFBAD35}"/>
          </ac:spMkLst>
        </pc:spChg>
        <pc:spChg chg="add mod topLvl">
          <ac:chgData name="代數白痴 顧" userId="316db6a4f7ef8138" providerId="LiveId" clId="{0F49518E-A5CF-4ACB-BDDE-6D0C1B41F239}" dt="2023-11-01T00:51:10.882" v="2205" actId="164"/>
          <ac:spMkLst>
            <pc:docMk/>
            <pc:sldMk cId="744568522" sldId="393"/>
            <ac:spMk id="99" creationId="{35E54218-BC67-4330-2068-B565FDE376A8}"/>
          </ac:spMkLst>
        </pc:spChg>
        <pc:spChg chg="add mod topLvl">
          <ac:chgData name="代數白痴 顧" userId="316db6a4f7ef8138" providerId="LiveId" clId="{0F49518E-A5CF-4ACB-BDDE-6D0C1B41F239}" dt="2023-11-01T00:51:10.882" v="2205" actId="164"/>
          <ac:spMkLst>
            <pc:docMk/>
            <pc:sldMk cId="744568522" sldId="393"/>
            <ac:spMk id="104" creationId="{72D0EEBB-F302-153C-C13F-BE6FD826308D}"/>
          </ac:spMkLst>
        </pc:spChg>
        <pc:grpChg chg="add del mod">
          <ac:chgData name="代數白痴 顧" userId="316db6a4f7ef8138" providerId="LiveId" clId="{0F49518E-A5CF-4ACB-BDDE-6D0C1B41F239}" dt="2023-11-01T00:40:01.613" v="1873" actId="165"/>
          <ac:grpSpMkLst>
            <pc:docMk/>
            <pc:sldMk cId="744568522" sldId="393"/>
            <ac:grpSpMk id="13" creationId="{1925761B-BC07-4868-8C14-302F3C93599F}"/>
          </ac:grpSpMkLst>
        </pc:grpChg>
        <pc:grpChg chg="del mod topLvl">
          <ac:chgData name="代數白痴 顧" userId="316db6a4f7ef8138" providerId="LiveId" clId="{0F49518E-A5CF-4ACB-BDDE-6D0C1B41F239}" dt="2023-11-01T00:42:00.119" v="2043" actId="165"/>
          <ac:grpSpMkLst>
            <pc:docMk/>
            <pc:sldMk cId="744568522" sldId="393"/>
            <ac:grpSpMk id="15" creationId="{455039D9-6854-5C07-8E3D-34313E74B14D}"/>
          </ac:grpSpMkLst>
        </pc:grpChg>
        <pc:grpChg chg="del mod topLvl">
          <ac:chgData name="代數白痴 顧" userId="316db6a4f7ef8138" providerId="LiveId" clId="{0F49518E-A5CF-4ACB-BDDE-6D0C1B41F239}" dt="2023-11-01T00:40:07.397" v="1874" actId="165"/>
          <ac:grpSpMkLst>
            <pc:docMk/>
            <pc:sldMk cId="744568522" sldId="393"/>
            <ac:grpSpMk id="16" creationId="{5EFAEBCE-C90A-6DEE-67F7-9E8A8E4C5EBC}"/>
          </ac:grpSpMkLst>
        </pc:grpChg>
        <pc:grpChg chg="add del mod">
          <ac:chgData name="代數白痴 顧" userId="316db6a4f7ef8138" providerId="LiveId" clId="{0F49518E-A5CF-4ACB-BDDE-6D0C1B41F239}" dt="2023-10-31T23:47:46.041" v="1432" actId="165"/>
          <ac:grpSpMkLst>
            <pc:docMk/>
            <pc:sldMk cId="744568522" sldId="393"/>
            <ac:grpSpMk id="36" creationId="{06A39529-102B-779A-7A3E-202FC879297A}"/>
          </ac:grpSpMkLst>
        </pc:grpChg>
        <pc:grpChg chg="add del mod topLvl">
          <ac:chgData name="代數白痴 顧" userId="316db6a4f7ef8138" providerId="LiveId" clId="{0F49518E-A5CF-4ACB-BDDE-6D0C1B41F239}" dt="2023-10-31T23:54:58.707" v="1514" actId="478"/>
          <ac:grpSpMkLst>
            <pc:docMk/>
            <pc:sldMk cId="744568522" sldId="393"/>
            <ac:grpSpMk id="42" creationId="{68EA2F76-29C3-4BCD-6120-2B5FDB92CAB9}"/>
          </ac:grpSpMkLst>
        </pc:grpChg>
        <pc:grpChg chg="add del mod">
          <ac:chgData name="代數白痴 顧" userId="316db6a4f7ef8138" providerId="LiveId" clId="{0F49518E-A5CF-4ACB-BDDE-6D0C1B41F239}" dt="2023-10-31T23:54:44.289" v="1512" actId="165"/>
          <ac:grpSpMkLst>
            <pc:docMk/>
            <pc:sldMk cId="744568522" sldId="393"/>
            <ac:grpSpMk id="57" creationId="{4984608D-62A6-B152-D737-933F0345AC9F}"/>
          </ac:grpSpMkLst>
        </pc:grpChg>
        <pc:grpChg chg="add mod ord">
          <ac:chgData name="代數白痴 顧" userId="316db6a4f7ef8138" providerId="LiveId" clId="{0F49518E-A5CF-4ACB-BDDE-6D0C1B41F239}" dt="2023-11-01T00:04:17.387" v="1633" actId="167"/>
          <ac:grpSpMkLst>
            <pc:docMk/>
            <pc:sldMk cId="744568522" sldId="393"/>
            <ac:grpSpMk id="89" creationId="{C33F12C8-213B-8CFF-2FFC-9D95EB7D78C8}"/>
          </ac:grpSpMkLst>
        </pc:grpChg>
        <pc:grpChg chg="add mod ord">
          <ac:chgData name="代數白痴 顧" userId="316db6a4f7ef8138" providerId="LiveId" clId="{0F49518E-A5CF-4ACB-BDDE-6D0C1B41F239}" dt="2023-11-01T00:04:02.917" v="1630" actId="167"/>
          <ac:grpSpMkLst>
            <pc:docMk/>
            <pc:sldMk cId="744568522" sldId="393"/>
            <ac:grpSpMk id="95" creationId="{075BAD55-5A71-5718-58E5-C85621A8124E}"/>
          </ac:grpSpMkLst>
        </pc:grpChg>
        <pc:grpChg chg="add mod ord">
          <ac:chgData name="代數白痴 顧" userId="316db6a4f7ef8138" providerId="LiveId" clId="{0F49518E-A5CF-4ACB-BDDE-6D0C1B41F239}" dt="2023-11-01T00:04:13.293" v="1632" actId="167"/>
          <ac:grpSpMkLst>
            <pc:docMk/>
            <pc:sldMk cId="744568522" sldId="393"/>
            <ac:grpSpMk id="96" creationId="{DB5B7D92-C2BA-D265-8546-3B1F612851A2}"/>
          </ac:grpSpMkLst>
        </pc:grpChg>
        <pc:grpChg chg="add del mod">
          <ac:chgData name="代數白痴 顧" userId="316db6a4f7ef8138" providerId="LiveId" clId="{0F49518E-A5CF-4ACB-BDDE-6D0C1B41F239}" dt="2023-11-01T00:50:58.142" v="2194" actId="165"/>
          <ac:grpSpMkLst>
            <pc:docMk/>
            <pc:sldMk cId="744568522" sldId="393"/>
            <ac:grpSpMk id="105" creationId="{E632AB63-0BDD-E686-970E-B16F8DFF6950}"/>
          </ac:grpSpMkLst>
        </pc:grpChg>
        <pc:grpChg chg="add mod">
          <ac:chgData name="代數白痴 顧" userId="316db6a4f7ef8138" providerId="LiveId" clId="{0F49518E-A5CF-4ACB-BDDE-6D0C1B41F239}" dt="2023-11-01T00:51:10.882" v="2205" actId="164"/>
          <ac:grpSpMkLst>
            <pc:docMk/>
            <pc:sldMk cId="744568522" sldId="393"/>
            <ac:grpSpMk id="106" creationId="{A5CBE2AF-CF95-F96C-253C-DB790A163861}"/>
          </ac:grpSpMkLst>
        </pc:grpChg>
        <pc:graphicFrameChg chg="add mod">
          <ac:chgData name="代數白痴 顧" userId="316db6a4f7ef8138" providerId="LiveId" clId="{0F49518E-A5CF-4ACB-BDDE-6D0C1B41F239}" dt="2023-10-31T23:42:48.578" v="1261" actId="1035"/>
          <ac:graphicFrameMkLst>
            <pc:docMk/>
            <pc:sldMk cId="744568522" sldId="393"/>
            <ac:graphicFrameMk id="3" creationId="{30AC80B7-89F0-240C-15BD-861DF4F6A0B8}"/>
          </ac:graphicFrameMkLst>
        </pc:graphicFrameChg>
        <pc:picChg chg="del">
          <ac:chgData name="代數白痴 顧" userId="316db6a4f7ef8138" providerId="LiveId" clId="{0F49518E-A5CF-4ACB-BDDE-6D0C1B41F239}" dt="2023-10-31T07:44:22.364" v="2" actId="478"/>
          <ac:picMkLst>
            <pc:docMk/>
            <pc:sldMk cId="744568522" sldId="393"/>
            <ac:picMk id="3" creationId="{FA9F684A-02A3-EBC4-F980-9FD630A5C9E8}"/>
          </ac:picMkLst>
        </pc:picChg>
        <pc:picChg chg="del">
          <ac:chgData name="代數白痴 顧" userId="316db6a4f7ef8138" providerId="LiveId" clId="{0F49518E-A5CF-4ACB-BDDE-6D0C1B41F239}" dt="2023-10-31T07:44:23.295" v="3" actId="478"/>
          <ac:picMkLst>
            <pc:docMk/>
            <pc:sldMk cId="744568522" sldId="393"/>
            <ac:picMk id="5" creationId="{9628855E-AB87-C247-815C-E0D08849315A}"/>
          </ac:picMkLst>
        </pc:picChg>
        <pc:inkChg chg="del">
          <ac:chgData name="代數白痴 顧" userId="316db6a4f7ef8138" providerId="LiveId" clId="{0F49518E-A5CF-4ACB-BDDE-6D0C1B41F239}" dt="2023-10-31T07:44:20.916" v="1" actId="478"/>
          <ac:inkMkLst>
            <pc:docMk/>
            <pc:sldMk cId="744568522" sldId="393"/>
            <ac:inkMk id="8" creationId="{E40BE09A-9C48-C8FB-41D8-0AA7225162D1}"/>
          </ac:inkMkLst>
        </pc:inkChg>
        <pc:cxnChg chg="add del mod">
          <ac:chgData name="代數白痴 顧" userId="316db6a4f7ef8138" providerId="LiveId" clId="{0F49518E-A5CF-4ACB-BDDE-6D0C1B41F239}" dt="2023-10-31T23:42:55.188" v="1262" actId="478"/>
          <ac:cxnSpMkLst>
            <pc:docMk/>
            <pc:sldMk cId="744568522" sldId="393"/>
            <ac:cxnSpMk id="5" creationId="{A4FE5840-B8B5-8FB4-AB80-4A0FF4889AAC}"/>
          </ac:cxnSpMkLst>
        </pc:cxnChg>
        <pc:cxnChg chg="add mod">
          <ac:chgData name="代數白痴 顧" userId="316db6a4f7ef8138" providerId="LiveId" clId="{0F49518E-A5CF-4ACB-BDDE-6D0C1B41F239}" dt="2023-10-31T23:43:51.406" v="1326" actId="1035"/>
          <ac:cxnSpMkLst>
            <pc:docMk/>
            <pc:sldMk cId="744568522" sldId="393"/>
            <ac:cxnSpMk id="7" creationId="{B926E340-6D55-CB65-D622-A4F88301D8A8}"/>
          </ac:cxnSpMkLst>
        </pc:cxnChg>
        <pc:cxnChg chg="add mod">
          <ac:chgData name="代數白痴 顧" userId="316db6a4f7ef8138" providerId="LiveId" clId="{0F49518E-A5CF-4ACB-BDDE-6D0C1B41F239}" dt="2023-10-31T23:43:51.406" v="1326" actId="1035"/>
          <ac:cxnSpMkLst>
            <pc:docMk/>
            <pc:sldMk cId="744568522" sldId="393"/>
            <ac:cxnSpMk id="8" creationId="{6FC0575B-9DB0-EE6D-9F3B-ABE53C2A49C4}"/>
          </ac:cxnSpMkLst>
        </pc:cxnChg>
        <pc:cxnChg chg="add mod">
          <ac:chgData name="代數白痴 顧" userId="316db6a4f7ef8138" providerId="LiveId" clId="{0F49518E-A5CF-4ACB-BDDE-6D0C1B41F239}" dt="2023-10-31T23:43:56.434" v="1328" actId="1035"/>
          <ac:cxnSpMkLst>
            <pc:docMk/>
            <pc:sldMk cId="744568522" sldId="393"/>
            <ac:cxnSpMk id="9" creationId="{881276F0-9B94-9C21-9AE7-EE0181360399}"/>
          </ac:cxnSpMkLst>
        </pc:cxnChg>
        <pc:cxnChg chg="add mod">
          <ac:chgData name="代數白痴 顧" userId="316db6a4f7ef8138" providerId="LiveId" clId="{0F49518E-A5CF-4ACB-BDDE-6D0C1B41F239}" dt="2023-10-31T23:44:04.863" v="1403" actId="1038"/>
          <ac:cxnSpMkLst>
            <pc:docMk/>
            <pc:sldMk cId="744568522" sldId="393"/>
            <ac:cxnSpMk id="10" creationId="{B27FB7AC-A7DE-3060-73D0-A22F1AE7A8DB}"/>
          </ac:cxnSpMkLst>
        </pc:cxnChg>
        <pc:cxnChg chg="mod topLvl">
          <ac:chgData name="代數白痴 顧" userId="316db6a4f7ef8138" providerId="LiveId" clId="{0F49518E-A5CF-4ACB-BDDE-6D0C1B41F239}" dt="2023-11-01T00:51:10.882" v="2205" actId="164"/>
          <ac:cxnSpMkLst>
            <pc:docMk/>
            <pc:sldMk cId="744568522" sldId="393"/>
            <ac:cxnSpMk id="14" creationId="{0BDFB220-333F-6980-D486-20EC6343BE4D}"/>
          </ac:cxnSpMkLst>
        </pc:cxnChg>
        <pc:cxnChg chg="mod topLvl">
          <ac:chgData name="代數白痴 顧" userId="316db6a4f7ef8138" providerId="LiveId" clId="{0F49518E-A5CF-4ACB-BDDE-6D0C1B41F239}" dt="2023-11-01T00:51:10.882" v="2205" actId="164"/>
          <ac:cxnSpMkLst>
            <pc:docMk/>
            <pc:sldMk cId="744568522" sldId="393"/>
            <ac:cxnSpMk id="27" creationId="{B3C98BC3-004B-E531-B26D-31CD5E7185D2}"/>
          </ac:cxnSpMkLst>
        </pc:cxnChg>
        <pc:cxnChg chg="add del mod topLvl">
          <ac:chgData name="代數白痴 顧" userId="316db6a4f7ef8138" providerId="LiveId" clId="{0F49518E-A5CF-4ACB-BDDE-6D0C1B41F239}" dt="2023-10-31T23:47:50.128" v="1434" actId="478"/>
          <ac:cxnSpMkLst>
            <pc:docMk/>
            <pc:sldMk cId="744568522" sldId="393"/>
            <ac:cxnSpMk id="32" creationId="{1EA01824-5EC5-841C-8688-463A6D3788B2}"/>
          </ac:cxnSpMkLst>
        </pc:cxnChg>
        <pc:cxnChg chg="add del mod topLvl">
          <ac:chgData name="代數白痴 顧" userId="316db6a4f7ef8138" providerId="LiveId" clId="{0F49518E-A5CF-4ACB-BDDE-6D0C1B41F239}" dt="2023-10-31T23:47:50.915" v="1435" actId="478"/>
          <ac:cxnSpMkLst>
            <pc:docMk/>
            <pc:sldMk cId="744568522" sldId="393"/>
            <ac:cxnSpMk id="34" creationId="{496B4CDF-5FC9-1582-84B7-FDA603D395C9}"/>
          </ac:cxnSpMkLst>
        </pc:cxnChg>
        <pc:cxnChg chg="add mod">
          <ac:chgData name="代數白痴 顧" userId="316db6a4f7ef8138" providerId="LiveId" clId="{0F49518E-A5CF-4ACB-BDDE-6D0C1B41F239}" dt="2023-10-31T23:54:58.707" v="1514" actId="478"/>
          <ac:cxnSpMkLst>
            <pc:docMk/>
            <pc:sldMk cId="744568522" sldId="393"/>
            <ac:cxnSpMk id="39" creationId="{05CC8D7A-3882-95EF-D2B2-64F7405059D2}"/>
          </ac:cxnSpMkLst>
        </pc:cxnChg>
        <pc:cxnChg chg="add mod">
          <ac:chgData name="代數白痴 顧" userId="316db6a4f7ef8138" providerId="LiveId" clId="{0F49518E-A5CF-4ACB-BDDE-6D0C1B41F239}" dt="2023-10-31T23:54:58.707" v="1514" actId="478"/>
          <ac:cxnSpMkLst>
            <pc:docMk/>
            <pc:sldMk cId="744568522" sldId="393"/>
            <ac:cxnSpMk id="41" creationId="{4F09BB3B-3734-9EA5-18F3-C33DA9FD0710}"/>
          </ac:cxnSpMkLst>
        </pc:cxnChg>
        <pc:cxnChg chg="add del mod">
          <ac:chgData name="代數白痴 顧" userId="316db6a4f7ef8138" providerId="LiveId" clId="{0F49518E-A5CF-4ACB-BDDE-6D0C1B41F239}" dt="2023-10-31T23:52:25.809" v="1493" actId="478"/>
          <ac:cxnSpMkLst>
            <pc:docMk/>
            <pc:sldMk cId="744568522" sldId="393"/>
            <ac:cxnSpMk id="44" creationId="{0C22B6F0-D4ED-5C10-BE6D-73C2E653E98C}"/>
          </ac:cxnSpMkLst>
        </pc:cxnChg>
        <pc:cxnChg chg="add del">
          <ac:chgData name="代數白痴 顧" userId="316db6a4f7ef8138" providerId="LiveId" clId="{0F49518E-A5CF-4ACB-BDDE-6D0C1B41F239}" dt="2023-10-31T23:54:23.258" v="1509" actId="478"/>
          <ac:cxnSpMkLst>
            <pc:docMk/>
            <pc:sldMk cId="744568522" sldId="393"/>
            <ac:cxnSpMk id="59" creationId="{0D018B19-160C-3B75-22D4-B25C8389EC0C}"/>
          </ac:cxnSpMkLst>
        </pc:cxnChg>
        <pc:cxnChg chg="add mod">
          <ac:chgData name="代數白痴 顧" userId="316db6a4f7ef8138" providerId="LiveId" clId="{0F49518E-A5CF-4ACB-BDDE-6D0C1B41F239}" dt="2023-10-31T23:59:23.402" v="1571" actId="692"/>
          <ac:cxnSpMkLst>
            <pc:docMk/>
            <pc:sldMk cId="744568522" sldId="393"/>
            <ac:cxnSpMk id="68" creationId="{6EF77CE3-05DB-A68F-B8DF-17855587974C}"/>
          </ac:cxnSpMkLst>
        </pc:cxnChg>
        <pc:cxnChg chg="add mod">
          <ac:chgData name="代數白痴 顧" userId="316db6a4f7ef8138" providerId="LiveId" clId="{0F49518E-A5CF-4ACB-BDDE-6D0C1B41F239}" dt="2023-11-01T00:04:38.967" v="1635" actId="692"/>
          <ac:cxnSpMkLst>
            <pc:docMk/>
            <pc:sldMk cId="744568522" sldId="393"/>
            <ac:cxnSpMk id="83" creationId="{262100C0-55C5-5630-47E6-E245B6F56CA6}"/>
          </ac:cxnSpMkLst>
        </pc:cxnChg>
        <pc:cxnChg chg="add mod">
          <ac:chgData name="代數白痴 顧" userId="316db6a4f7ef8138" providerId="LiveId" clId="{0F49518E-A5CF-4ACB-BDDE-6D0C1B41F239}" dt="2023-11-01T00:04:34.024" v="1634" actId="692"/>
          <ac:cxnSpMkLst>
            <pc:docMk/>
            <pc:sldMk cId="744568522" sldId="393"/>
            <ac:cxnSpMk id="85" creationId="{7B0C2140-A376-DE6E-2B1C-48B7417A3490}"/>
          </ac:cxnSpMkLst>
        </pc:cxnChg>
        <pc:cxnChg chg="add mod">
          <ac:chgData name="代數白痴 顧" userId="316db6a4f7ef8138" providerId="LiveId" clId="{0F49518E-A5CF-4ACB-BDDE-6D0C1B41F239}" dt="2023-11-01T00:01:55.602" v="1615" actId="164"/>
          <ac:cxnSpMkLst>
            <pc:docMk/>
            <pc:sldMk cId="744568522" sldId="393"/>
            <ac:cxnSpMk id="87" creationId="{574BF09C-9935-3395-8536-C65C64FBFCAF}"/>
          </ac:cxnSpMkLst>
        </pc:cxnChg>
        <pc:cxnChg chg="add del mod">
          <ac:chgData name="代數白痴 顧" userId="316db6a4f7ef8138" providerId="LiveId" clId="{0F49518E-A5CF-4ACB-BDDE-6D0C1B41F239}" dt="2023-11-01T00:48:07.443" v="2180" actId="478"/>
          <ac:cxnSpMkLst>
            <pc:docMk/>
            <pc:sldMk cId="744568522" sldId="393"/>
            <ac:cxnSpMk id="101" creationId="{B2CB34EA-D698-7C7F-D094-C60EEDE62F48}"/>
          </ac:cxnSpMkLst>
        </pc:cxnChg>
        <pc:cxnChg chg="add del mod">
          <ac:chgData name="代數白痴 顧" userId="316db6a4f7ef8138" providerId="LiveId" clId="{0F49518E-A5CF-4ACB-BDDE-6D0C1B41F239}" dt="2023-11-01T00:48:08.391" v="2181" actId="478"/>
          <ac:cxnSpMkLst>
            <pc:docMk/>
            <pc:sldMk cId="744568522" sldId="393"/>
            <ac:cxnSpMk id="103" creationId="{B63DCE4C-FF92-A8AF-A91B-05CD426AE922}"/>
          </ac:cxnSpMkLst>
        </pc:cxnChg>
      </pc:sldChg>
      <pc:sldChg chg="addSp delSp modSp add mod modTransition">
        <pc:chgData name="代數白痴 顧" userId="316db6a4f7ef8138" providerId="LiveId" clId="{0F49518E-A5CF-4ACB-BDDE-6D0C1B41F239}" dt="2023-11-01T00:42:43.811" v="2110"/>
        <pc:sldMkLst>
          <pc:docMk/>
          <pc:sldMk cId="2890953030" sldId="394"/>
        </pc:sldMkLst>
        <pc:spChg chg="add del mod">
          <ac:chgData name="代數白痴 顧" userId="316db6a4f7ef8138" providerId="LiveId" clId="{0F49518E-A5CF-4ACB-BDDE-6D0C1B41F239}" dt="2023-11-01T00:35:14.692" v="1867" actId="478"/>
          <ac:spMkLst>
            <pc:docMk/>
            <pc:sldMk cId="2890953030" sldId="394"/>
            <ac:spMk id="4" creationId="{63376900-A8B1-C27D-B817-BADFE9300794}"/>
          </ac:spMkLst>
        </pc:spChg>
        <pc:spChg chg="add del mod">
          <ac:chgData name="代數白痴 顧" userId="316db6a4f7ef8138" providerId="LiveId" clId="{0F49518E-A5CF-4ACB-BDDE-6D0C1B41F239}" dt="2023-11-01T00:35:25.726" v="1872" actId="478"/>
          <ac:spMkLst>
            <pc:docMk/>
            <pc:sldMk cId="2890953030" sldId="394"/>
            <ac:spMk id="9" creationId="{8D7CB143-71FB-FD0F-7DA1-F51E15E08182}"/>
          </ac:spMkLst>
        </pc:spChg>
        <pc:spChg chg="add del mod">
          <ac:chgData name="代數白痴 顧" userId="316db6a4f7ef8138" providerId="LiveId" clId="{0F49518E-A5CF-4ACB-BDDE-6D0C1B41F239}" dt="2023-11-01T00:26:43.553" v="1704" actId="478"/>
          <ac:spMkLst>
            <pc:docMk/>
            <pc:sldMk cId="2890953030" sldId="394"/>
            <ac:spMk id="14" creationId="{3E0F6B51-5E19-62C1-2E65-CF69BE194BFF}"/>
          </ac:spMkLst>
        </pc:spChg>
        <pc:spChg chg="add del mod">
          <ac:chgData name="代數白痴 顧" userId="316db6a4f7ef8138" providerId="LiveId" clId="{0F49518E-A5CF-4ACB-BDDE-6D0C1B41F239}" dt="2023-11-01T00:35:11.462" v="1865" actId="478"/>
          <ac:spMkLst>
            <pc:docMk/>
            <pc:sldMk cId="2890953030" sldId="394"/>
            <ac:spMk id="16" creationId="{BCF7C425-6087-7518-DC82-6763904EE5FF}"/>
          </ac:spMkLst>
        </pc:spChg>
        <pc:spChg chg="add del mod">
          <ac:chgData name="代數白痴 顧" userId="316db6a4f7ef8138" providerId="LiveId" clId="{0F49518E-A5CF-4ACB-BDDE-6D0C1B41F239}" dt="2023-11-01T00:35:13.034" v="1866" actId="478"/>
          <ac:spMkLst>
            <pc:docMk/>
            <pc:sldMk cId="2890953030" sldId="394"/>
            <ac:spMk id="17" creationId="{0CA7B6EC-3D73-C675-6738-EB4943216BD4}"/>
          </ac:spMkLst>
        </pc:spChg>
        <pc:spChg chg="add del mod">
          <ac:chgData name="代數白痴 顧" userId="316db6a4f7ef8138" providerId="LiveId" clId="{0F49518E-A5CF-4ACB-BDDE-6D0C1B41F239}" dt="2023-11-01T00:42:42.033" v="2107" actId="478"/>
          <ac:spMkLst>
            <pc:docMk/>
            <pc:sldMk cId="2890953030" sldId="394"/>
            <ac:spMk id="18" creationId="{1455EE49-6C2F-B507-E908-68A23DCA99E3}"/>
          </ac:spMkLst>
        </pc:spChg>
        <pc:spChg chg="add del mod">
          <ac:chgData name="代數白痴 顧" userId="316db6a4f7ef8138" providerId="LiveId" clId="{0F49518E-A5CF-4ACB-BDDE-6D0C1B41F239}" dt="2023-11-01T00:42:41.476" v="2106" actId="478"/>
          <ac:spMkLst>
            <pc:docMk/>
            <pc:sldMk cId="2890953030" sldId="394"/>
            <ac:spMk id="19" creationId="{9EE5A1AE-568D-BBBC-36A1-D8FF21A0652A}"/>
          </ac:spMkLst>
        </pc:spChg>
        <pc:picChg chg="del">
          <ac:chgData name="代數白痴 顧" userId="316db6a4f7ef8138" providerId="LiveId" clId="{0F49518E-A5CF-4ACB-BDDE-6D0C1B41F239}" dt="2023-11-01T00:22:18.250" v="1656" actId="478"/>
          <ac:picMkLst>
            <pc:docMk/>
            <pc:sldMk cId="2890953030" sldId="394"/>
            <ac:picMk id="2" creationId="{2A2AC8FB-DD1A-8811-F367-1E45BA6F2E32}"/>
          </ac:picMkLst>
        </pc:picChg>
        <pc:inkChg chg="del">
          <ac:chgData name="代數白痴 顧" userId="316db6a4f7ef8138" providerId="LiveId" clId="{0F49518E-A5CF-4ACB-BDDE-6D0C1B41F239}" dt="2023-11-01T00:22:16.495" v="1655" actId="478"/>
          <ac:inkMkLst>
            <pc:docMk/>
            <pc:sldMk cId="2890953030" sldId="394"/>
            <ac:inkMk id="3" creationId="{17A7F6A2-27AD-CAF0-74F3-6D83E64C104E}"/>
          </ac:inkMkLst>
        </pc:inkChg>
        <pc:cxnChg chg="add del mod">
          <ac:chgData name="代數白痴 顧" userId="316db6a4f7ef8138" providerId="LiveId" clId="{0F49518E-A5CF-4ACB-BDDE-6D0C1B41F239}" dt="2023-11-01T00:35:15.780" v="1868" actId="478"/>
          <ac:cxnSpMkLst>
            <pc:docMk/>
            <pc:sldMk cId="2890953030" sldId="394"/>
            <ac:cxnSpMk id="6" creationId="{2E8F7FA9-84B1-FE7B-B1B9-5313F9CC7BBD}"/>
          </ac:cxnSpMkLst>
        </pc:cxnChg>
        <pc:cxnChg chg="add del mod">
          <ac:chgData name="代數白痴 顧" userId="316db6a4f7ef8138" providerId="LiveId" clId="{0F49518E-A5CF-4ACB-BDDE-6D0C1B41F239}" dt="2023-11-01T00:35:16.869" v="1869" actId="478"/>
          <ac:cxnSpMkLst>
            <pc:docMk/>
            <pc:sldMk cId="2890953030" sldId="394"/>
            <ac:cxnSpMk id="8" creationId="{96F99971-E477-9E86-54EC-CB4AFF047A0B}"/>
          </ac:cxnSpMkLst>
        </pc:cxnChg>
        <pc:cxnChg chg="add del mod">
          <ac:chgData name="代數白痴 顧" userId="316db6a4f7ef8138" providerId="LiveId" clId="{0F49518E-A5CF-4ACB-BDDE-6D0C1B41F239}" dt="2023-11-01T00:35:21.919" v="1870" actId="478"/>
          <ac:cxnSpMkLst>
            <pc:docMk/>
            <pc:sldMk cId="2890953030" sldId="394"/>
            <ac:cxnSpMk id="11" creationId="{54E53BCE-19EB-76D5-5C1E-3EB2C19E96DF}"/>
          </ac:cxnSpMkLst>
        </pc:cxnChg>
        <pc:cxnChg chg="add del mod">
          <ac:chgData name="代數白痴 顧" userId="316db6a4f7ef8138" providerId="LiveId" clId="{0F49518E-A5CF-4ACB-BDDE-6D0C1B41F239}" dt="2023-11-01T00:35:23.508" v="1871" actId="478"/>
          <ac:cxnSpMkLst>
            <pc:docMk/>
            <pc:sldMk cId="2890953030" sldId="394"/>
            <ac:cxnSpMk id="13" creationId="{98BA43E2-71CC-B8E2-8B51-039B8657CAA1}"/>
          </ac:cxnSpMkLst>
        </pc:cxnChg>
        <pc:cxnChg chg="add del">
          <ac:chgData name="代數白痴 顧" userId="316db6a4f7ef8138" providerId="LiveId" clId="{0F49518E-A5CF-4ACB-BDDE-6D0C1B41F239}" dt="2023-11-01T00:42:40.486" v="2105" actId="478"/>
          <ac:cxnSpMkLst>
            <pc:docMk/>
            <pc:sldMk cId="2890953030" sldId="394"/>
            <ac:cxnSpMk id="21" creationId="{CF049D74-7271-74EC-2F1B-1380B45F0C23}"/>
          </ac:cxnSpMkLst>
        </pc:cxn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2-20T01:18:44.5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92 14970 822 0,'0'0'0'0,"0"0"303"0,0 0-165 16,0 0-15-16,0 0-31 0,0 0-23 16,18 59-11-16,-10-53-4 15,9-5-8-15,-1-2-10 0,3-1 2 16,2-10 0-16,-5-1-15 0,3-3-6 15,2-1 2-15,-3 0-12 0,-8 2-3 16,5 1 7-16,-7 4-8 0,3 2-4 16,-5 4 2-16,2 2 16 0,2 2-15 15,-3 5 12-15,7 5-5 16,-6 0 2-16,7 3 9 0,-3-2-9 16,5-2-5-16,-3-2 6 0,5-2-8 15,-5-3-5-15,5-2 2 0,-3 0 6 16,3-5-8-16,-2-2 2 0,-1-2 3 15,-1 0-4-15,-5 1 0 0,2-1 2 16,-1 2-2-16,1 5 0 16,-4-1 0-16,-2 1-3 0,5 2 6 15,-3 0-2-15,5 0-4 0,-3 3 6 16,6-1-2-16,1 2-5 0,-3-3 8 16,11 0-2-16,-2 0-3 15,0-1 2-15,-1-1-1 0,5 1-3 16,-4 0 6-16,-4-4-3 0,1 2-4 15,-1-1 5-15,-3-1-2 0,1 1-19 16,-5-1 7-16,3 1-10 0,-3 1-23 16,3 0-33-16,1-4-72 0,-3-1-119 15,7-6-70-15,-1-3-269 16</inkml:trace>
  <inkml:trace contextRef="#ctx0" brushRef="#br0" timeOffset="8163.43">7485 8425 271 0,'0'0'0'0,"0"0"109"0,0 0 68 15,0 0-70-15,-12-69 55 0,10 61-32 16,-3 2 5-16,5 1-7 0,-2 4-15 15,2 1 8-15,0 0-42 16,0 13-8-16,9 9 13 0,-7 7-16 0,2 7-15 16,0 3-13-16,-4 1-18 15,4 1-5-15,-2-4-12 0,4-4-1 16,-1-6-1-16,-1-6-6 0,-2-5-26 16,4-6-27-16,2-3-66 15,0-6-36-15,-3-1-16 0,5-8-118 16,-6-6-89-16,-2-7-155 0</inkml:trace>
  <inkml:trace contextRef="#ctx0" brushRef="#br0" timeOffset="8398.29">7586 8442 914 0,'0'0'0'0,"0"0"296"0,0 0-196 16,0 0 6-16,11 67-47 0,-7-44-8 15,6 2-9-15,-2-3-11 0,3-2-1 16,1-4-14-16,7-5-8 0,-1-2-4 15,3-4-6-15,2-6 4 0,2 1-3 16,-1-5-16-16,1-4-2 16,-2-1-8-16,-4-1-19 0,-7 2-3 15,0 0-26-15,-8 3-42 0,1 1-13 16,-3 0-81-16,-2-2-124 0,-7-2-195 16</inkml:trace>
  <inkml:trace contextRef="#ctx0" brushRef="#br0" timeOffset="8555.28">7746 8427 995 0,'0'0'0'0,"0"0"372"0,0 0-259 15,0 70-21-15,2-52-23 16,4-1-44-16,-2-4-17 0,4-2-5 16,-2-5-6-16,1-3-100 0,3-1 11 15,-8-2-95-15,4-10-42 0,-4-4-143 16</inkml:trace>
  <inkml:trace contextRef="#ctx0" brushRef="#br0" timeOffset="8663.58">7839 8351 1021 0,'0'0'0'0,"0"0"382"0,0 0-300 16,53 58-9-16,-34-41-23 0,-3-1-41 15,-1-7-18-15,1 1-113 16,-3-4-100-16,-5-3-181 0</inkml:trace>
  <inkml:trace contextRef="#ctx0" brushRef="#br0" timeOffset="19145.11">7667 11197 767 0,'0'0'0'0,"0"0"274"0,0 0-171 16,0 0-1-16,0 0-7 0,-15 76-37 16,15-53-17-16,5 0-16 15,-1 2-12-15,0-1-3 0,-2-3-6 16,6 1 0-16,-6-4-1 0,0-6 0 15,-2 2 7-15,0-4 6 0,0-3 9 16,0-1 1-16,0-4 0 0,-2 0 3 16,2-2-6-16,0 0-4 0,0 0-3 15,0 0-7-15,0-2-4 16,0 0-5-16,2-1 0 0,2-1-4 16,3 2 4-16,3 0-3 0,-2 2 2 15,7 1 0-15,-3 4 1 0,5 7 0 16,-3 0 0-16,-1 4 0 0,-1 1 3 15,-8 1-3-15,-2 0 0 0,-2 0 3 16,-2 0-3-16,-4 2 0 16,-6 1 5-16,1-1-6 0,-7-2 2 15,1-3 2-15,0-4-3 0,1-3-17 16,1-5-26-16,-1-3-36 0,6-4-4 16,-3-9-45-16,7-6-87 15,0-6-71-15,-5-2-119 0</inkml:trace>
  <inkml:trace contextRef="#ctx0" brushRef="#br0" timeOffset="19322.25">7642 11257 1085 0,'0'0'0'0,"0"0"332"0,0 0-261 16,0 0 26-16,0 0-34 0,66-1-39 15,-37 1-19-15,4 4-10 0,-4 3-83 16,-2 0-84-16,-6 5-119 0,-7 0-255 15</inkml:trace>
  <inkml:trace contextRef="#ctx0" brushRef="#br0" timeOffset="19799.3">7872 11537 927 0,'0'0'0'0,"0"0"220"0,0 0-153 16,0 0 5-16,43 65-28 0,-29-53-24 16,-5 0-8-16,3-5-2 0,-6 0-2 15,-4-2 4-15,3-3 4 16,-3 0 8-16,-2-2-5 0,0 0 4 16,0-2 16-16,0-8 0 0,-2 0-16 15,2-5-10-15,-5-3-3 0,3-4-3 16,-2-8-4-16,0-2-1 0,-4-6 0 15,4-2-3-15,0-2 2 16,-3 0-1-16,-1 4 0 0,4 3 0 16,2 5 2-16,-2 5-2 0,2 3 0 15,0 7 6-15,2 4-4 0,-7 2 1 16,7 3 2-16,0 4-1 0,-2 1-2 16,2 1-2-16,0 0 0 15,0 0-2-15,2 0 1 0,5 0-1 16,-5 1 3-16,2-1 0 0,0 0-1 15,0 0 0-15,8 0 9 0,-3-1 6 16,7-4 9-16,3 2 4 0,2-1 0 16,3-2-13-16,1 0-9 0,2-1-4 15,0 3-1-15,4 0 0 0,0 0-2 16,-4 3-22-16,-4 1 7 16,-3 0-29-16,-7 1-20 0,-9 3 18 15,-2 3-23-15,-2-1-24 0,-2 2-27 16,-11-1-50-16,3 0-8 0,-4 3-48 15,-1-3-40-15</inkml:trace>
  <inkml:trace contextRef="#ctx0" brushRef="#br0" timeOffset="20163.08">8089 11268 985 0,'0'0'0'0,"0"0"299"0,0 0-197 16,64 0-20-16,-44 0-13 0,-3 0-16 15,2 5-25-15,-1 2-9 0,-10 1-9 16,3 3-8-16,-7 1 2 0,-2 4-2 16,-2 0 1-16,-6-2 0 0,-5-1-1 15,1-3 0-15,2-1 0 16,0-2 1-16,3-4 2 0,1-1 5 16,2 0-4-16,2-2-5 0,0 0 0 15,0-3-2-15,6-1-2 0,1 1 4 16,3-1-1-16,-2 1 0 0,-2 0 0 15,5 2 0-15,-3 1 0 0,4 1 0 16,-3 4 1-16,1 3 4 16,-2 1 4-16,-4 5 9 0,-4 1 3 15,0 5 8-15,-2 1 8 0,-6 0-11 16,-8 2-11-16,-3-2-12 0,-4 1-1 16,3 0-2-16,-5-4 0 15,2-5-69-15,2-3-4 0,3-6-113 16,7-4-36-16,5 0-131 0</inkml:trace>
  <inkml:trace contextRef="#ctx0" brushRef="#br0" timeOffset="22645.28">2022 10024 387 0,'0'0'0'16,"0"0"273"-16,0 0-132 0,0 0 6 15,0 0 6-15,0 0-38 0,0 0-25 16,0 0-8-16,0 0-25 16,-4 5 14-16,16-2 15 0,4 4-32 15,1-3-14-15,0-3-2 0,1-1-5 16,1-1-4-16,-3-6-5 0,1-3-9 16,-3 1 2-16,-3 0-3 0,-1-4-8 15,-2 3-2-15,-2 1-2 0,1 0-1 16,-3 4 1-16,2 3-1 15,-2 0-1-15,4 0 0 0,-1 0 0 16,3 2 1-16,2 0-1 0,5 0 13 16,-3 6-2-16,5-1-1 0,-3 4-3 15,3-4-4-15,-7 0-1 16,1 0 0-16,-1-4-1 0,-3 0 0 16,-1-1 1-16,0 0-3 0,0-5 2 15,3-3 1-15,-1-3-1 0,-4 2-1 16,2-1 0-16,3 2 0 0,-1 4 0 15,0-1 1-15,5 3-2 16,-1 2 1-16,5 0 0 0,2 6 7 16,-5-2-5-16,1-1 2 0,1-2-4 15,-1-1 0-15,4 0 2 0,-3-8-2 16,3-8 0-16,2-7-16 0,-1-5-25 16,5-1-67-16,-2 3-148 0,0 1-137 15,-5 9-455-15</inkml:trace>
  <inkml:trace contextRef="#ctx0" brushRef="#br0" timeOffset="40496.23">5040 9715 507 0,'0'0'0'0,"0"0"401"0,0 0-247 15,0-4-28-15,0 4 6 0,0 0-2 16,-2 0-45-16,2 0-19 16,-2 5-11-16,-1 5-26 0,3 5-6 15,0 2-13-15,0 3-4 0,0 2-2 16,5-4-3-16,-1 3-2 0,8-3 2 15,-6-4-1-15,5 0 1 16,1-4 2-16,-2-1-5 0,3-1 1 16,1-1 2-16,-3-2-2 0,-3 0 1 15,2 1 3-15,-6-2 0 0,-2 0-6 16,0 3 4-16,-2 0-2 0,0 1 2 16,-4 3 5-16,-2 0-9 0,-6 2 6 15,1 0 0-15,-1 2-4 16,2-3-1-16,-5 1 4 0,5-4-4 15,-5-5-17-15,7 1-9 0,-2-5-29 16,4 1-18-16,6-7-29 0,-5-6-89 16,3-2-4-16,-2 0-105 0,2-3-171 15</inkml:trace>
  <inkml:trace contextRef="#ctx0" brushRef="#br0" timeOffset="40633.24">5023 9767 1098 0,'0'0'0'0,"0"0"312"16,0 0-207-16,0 0-7 0,66 0-50 15,-45-2-29-15,6-1-17 0,2-1-4 16,-4-4-86-16,-5 5-71 0,-3 0-107 16,-7 2-149-16</inkml:trace>
  <inkml:trace contextRef="#ctx0" brushRef="#br0" timeOffset="41122.49">5317 9969 1016 0,'0'0'0'15,"0"0"229"-15,0 0-147 0,0 0 24 16,0 0-31-16,55 66-45 0,-46-58-10 15,3-2-8-15,-6 1 5 16,5 0 2-16,-3-2-4 0,-2-1-4 16,-2-2 3-16,-2-1-8 0,0-1 7 15,3 0 3-15,-3-3 3 0,0-7 0 16,-2-5-4-16,-2-4-14 0,2-9 3 16,-2-1 0-16,-7-7-7 0,5-7 5 15,-4-3 0-15,0-4-4 0,1 1-1 16,5 5 3-16,2 6 0 15,0 10-2-15,0 5 3 0,0 8-2 16,0 6 2-16,0 5 14 0,4 1-2 16,-4 3 3-16,7 0 0 0,1 4-6 15,-2 3 1-15,7-1-4 16,-3 0-10-16,6-3 6 0,-3-1 0 16,3 1-4-16,5-3 1 0,-4 0 0 15,3-4 0-15,-1 0 2 0,1-2-2 16,1 2 0-16,0-3 0 0,2 1 3 15,-3 1-6-15,3-1-7 16,-2 3 0-16,-3-1-24 0,-5 0-9 16,-1 3-16-16,-6-2-44 0,-2 3-26 15,-4 0-81-15,-2 1-81 0,-6 4-137 16</inkml:trace>
  <inkml:trace contextRef="#ctx0" brushRef="#br0" timeOffset="41513.04">5577 9696 1162 0,'0'0'0'0,"0"0"251"15,0 0-175-15,0 0-4 16,60 15-29-16,-43-11-25 0,1 5-10 16,-1-1-10-16,-9 3 4 0,0 0-3 15,-2 2-12-15,-6 1 9 0,0-1 4 16,-8-2 0-16,2 1-2 0,-2-4 2 15,-1-1 4-15,1-3-2 0,6 0 11 16,-2-3 0-16,4-1 7 16,0 0-6-16,0-4-16 0,4-2 4 15,2-1 1-15,5 1-6 0,-5 2 3 16,0 0 1-16,6 1-2 0,-5 3-2 16,3-1 3-16,2 6 0 0,5 2-1 15,-9 0 1-15,3 4 1 16,-5 4 2-16,-6 2 3 0,0 0 9 15,-2 2 23-15,-11 1 9 0,1-2-22 16,-5 0-11-16,-1-5-7 0,-1-5-11 16,1-4-7-16,3-4-49 0,1 0-72 15,5-3-66-15,-1-4-152 16,4 1-673-16</inkml:trace>
  <inkml:trace contextRef="#ctx0" brushRef="#br0" timeOffset="43257.12">3905 9964 102 0,'0'0'0'16,"0"0"82"-16,0 0-78 0,0 0-5 16,0 0-36-16,0 0-66 0</inkml:trace>
  <inkml:trace contextRef="#ctx0" brushRef="#br0" timeOffset="43477.92">3905 9964 22 0,'4'-4'32'16,"-4"4"-19"-16,0 0-8 0,0 0-4 15,0 0-2-15,0 0-17 0,0 0 0 16,0 0 6-16,0 1 13 0,0 2 3 16,0-1-2-16,0 0-4 0</inkml:trace>
  <inkml:trace contextRef="#ctx0" brushRef="#br0" timeOffset="45306.11">3440 12776 277 0,'0'0'0'16,"0"0"112"-16,0 0-89 0,0 0 1 16,0 0-3-16,0 0-7 0,0 0-14 15,0 0 0-15,-13 24-5 16,11-23-6-16,2-1 6 0,-4 2-4 16,2 0 1-16,2 2 7 0,-4-1-5 15,0 1-30-15,0 0-47 0,4 1-95 16</inkml:trace>
  <inkml:trace contextRef="#ctx0" brushRef="#br0" timeOffset="46415.23">3287 12868 490 0,'0'0'0'0,"0"0"210"0,0 0-77 15,0 0 10-15,0 0-29 0,0 0-5 16,0 0-10-16,0 0 4 0,0 0-7 16,-11 5-14-16,11-5-10 0,0 0-4 15,0 0-9-15,0 0-7 16,5 0-7-16,1 0 13 0,4-2-11 16,7 0-28-16,-3-2 6 0,3 1-2 15,3-1-23-15,5 1 0 0,0 1 0 16,8 1 0-16,0 0 0 0,6-2 0 15,7 1 0-15,-5 0 0 16,7-1 0-16,-3-1 0 0,-1-1 0 16,-5-2 0-16,-2-2 0 0,-6 2 0 15,0-2 0-15,-8 3 0 0,0 1 0 16,-5 0 0-16,-1 3 0 0,-1 1 0 16,1 0 0-16,-11 1 0 15,2 0 0-15,0 0 0 0,-5 2 0 16,1 0 0-16,-2-2 0 0,0 3 0 15,-2-3 0-15,0 0 0 0,2 2 0 32,-2-2 0-32,0 0 0 0,0 0 0 0,0 0 0 0,0 0 0 0,0 0 0 15,0 0-24-15,0 0 22 0,0 0-11 16,0 0 14-16,0 2-2 16,0 0-20-16,0-1 7 0,0 4-1 15,0-3-17-15,0 1 14 0,0 0-1 16,0-1-17-16,0 1 11 0,0 1 2 15,0-1-10-15,0 1 21 0,0-1 8 16,0-1-6-16,-2 0 13 16,-2 0 2-16,4 0-8 0,-4-1 6 15,1-1 18-15,1 0-7 0,0 1 9 16,-2 1 3-16,4 0-9 0,0-1 4 16,-2 2-4-16,0-3-17 15,0 0 0-15,2 0 20 0,0 0-23 16,0 1 6-16,0-1 12 0,0 0-16 15,0 0 2-15,0 0 16 0,0 0-17 16,0 1 0-16,0-1 14 0,0 0-15 16,-2 0 2-16,2 0 12 0,0 1-19 15,-2 0 12-15,2 1 0 0,0-1-11 16,0 1 8-16,0-1 2 16,0 1-10-16,0 1 7 0,0 0 4 15,0 1-12-15,0 1 11 0,0 2-1 16,0-1-8-16,0 2 6 0,0 3 2 15,2-2-8-15,-2 4 5 0,4-1 3 16,-4 3-8-16,0 1 4 16,0-2 5-16,0 2-10 0,0 0 6 15,0 3 3-15,0 0-8 0,0 1 3 16,0 2 5-16,0-4-8 0,0 2 2 16,0-2 5-16,0-1-6 15,0 1 2-15,0 0 4 0,2-2-6 16,-2 1-4-16,2-4 8 0,-2 0-2 15,0 1-7-15,0 0 11 0,0 0-6 16,0-2-1-16,0 1 6 0,0 1-4 16,0-2-1-16,0 2 5 0,0-2-4 15,0 3 2-15,0-1 4 16,0-2-8-16,0 2 2 0,0 1 7 16,0-2-10-16,0 3 7 0,0-3 2 15,0-2-8-15,0 2 4 0,0-3 3 16,0-2-6-16,0 0 6 0,0-3 7 15,0 1-14-15,4-2 8 16,-4-3 6-16,0 0-12 0,0-1 4 16,0 0 10-16,0 0-17 0,0 0 10 15,0 0 4-15,0-1-15 0,0-4 10 16,0-2-6-16,0 0-18 0,0 1 1 16,0-2-19-16,4-1-59 0,-4-2-57 15,3-1-90-15,-3 0-290 16</inkml:trace>
  <inkml:trace contextRef="#ctx0" brushRef="#br0" timeOffset="48518.2">3863 9616 572 0,'0'0'0'16,"0"0"76"-16,0 0-67 0,0 0-6 16,0 0-6-16,0 0-95 0,0 0-22 15,0 0-198-15</inkml:trace>
  <inkml:trace contextRef="#ctx0" brushRef="#br0" timeOffset="53756.72">2388 12078 1084 0,'0'0'0'0,"0"0"225"16,0 0-87-16,68-25-27 0,-33 11-37 15,10-4-21-15,3 0-10 16,-1 1-11-16,-5 0-16 0,-9 7-8 16,-12 3-7-16,-9 5-2 0,-4 2 2 15,-8 0 1-15,0 3-4 0,0 5 3 16,-12 2 1-16,1 2-4 0,-7 2-3 16,1-3 4-16,-1 0-10 15,-3 1 8-15,2-4-3 0,3 1-1 16,6-2 6-16,3 0 2 0,5 3-2 15,2 2-7-15,0 4 6 0,9 3-1 16,-1 3 4-16,4 3 0 0,3 2-2 16,-3 1 1-16,-2 1 1 0,1-4-2 15,-3-2-97-15,-4-9 27 16,-2-4-37-16,2-6-26 0,-4-4-45 16,0-3-107-16,-6-5-102 0</inkml:trace>
  <inkml:trace contextRef="#ctx0" brushRef="#br0" timeOffset="53909.3">2617 12209 919 0,'0'0'0'0,"0"0"422"16,0 0-288-16,0 0-6 0,68-31-57 15,-43 24-29-15,-2 0-20 0,-3 4-12 16,-1 0-6-16,-9 3-8 0,3 0-66 16,-11 0-8-16,-2 4-56 15,0 5-5-15,-13 2-36 0,-1 0-138 16,-9 3-48-16</inkml:trace>
  <inkml:trace contextRef="#ctx0" brushRef="#br0" timeOffset="54177.58">2466 12336 827 0,'0'0'0'16,"0"0"264"-16,23 74-191 0,-17-43 14 15,2 1 13-15,-2-2-26 0,1-1-14 16,-1-8-14-16,-4-4-1 0,2-4 2 15,0-7 1-15,2-2-7 16,3-4-11-16,-1-6 10 0,11-6 7 16,5-5-3-16,5-5-10 0,4-1-7 15,3-1-2-15,1 4-8 0,2 4-1 16,-6 4-11-16,2 5-9 0,-12 2 8 16,-7 4-8-16,-1 1-38 0,-7 0 1 15,-2 0-15-15,-1 0-63 16,-3 0-19-16,-2-2-32 0,0-8-120 15,0-1-162-15</inkml:trace>
  <inkml:trace contextRef="#ctx0" brushRef="#br0" timeOffset="54510.91">3369 11941 976 0,'0'0'0'0,"0"0"311"16,0 0-205-16,0 0 4 0,0 0-24 15,0 0-44-15,-76 31-15 0,53-14-10 16,-6 4-3-16,4 0-8 0,1-1-8 16,-1 1 4-16,4-3-4 0,3-6-93 15,7-4 18-15,9-5-20 16,0-3-102-16,0-3-90 0,2-6-216 16</inkml:trace>
  <inkml:trace contextRef="#ctx0" brushRef="#br0" timeOffset="54728.17">3072 11934 968 0,'0'0'0'0,"0"0"357"15,-40 62-234-15,24-36-7 0,1 5-26 16,-1-4-28-16,1 0-17 0,3-8-18 16,8-2-13-16,-2-5-10 0,6-5 1 15,0 2-3-15,8-5-4 16,2 0 4-16,7 0 0 0,4-1-3 15,5 1 2-15,7-3 2 0,-6-1-3 16,2 0-28-16,-4-1-41 0,-6 2-92 16,-3 0-98-16,-12 4-315 0</inkml:trace>
  <inkml:trace contextRef="#ctx0" brushRef="#br0" timeOffset="56440.93">3551 13730 1149 0,'0'0'0'0,"0"0"322"16,0 0-253-16,0 0 25 0,0 0-13 16,58 90-27-16,-25-54-25 15,9-1-12-15,5-6-11 0,9-8-7 16,4-7 2-16,4-10-2 0,4-4-147 15,0 0-12-15,-8 0-176 0,-18-1-544 16</inkml:trace>
  <inkml:trace contextRef="#ctx0" brushRef="#br0" timeOffset="57052.19">7324 13555 1072 0,'0'0'0'16,"0"0"399"-16,0 0-271 0,0 0 21 15,-60 24-58-15,35-2-35 16,-6 9-18-16,-10 5-12 0,-3 3-18 16,-3 2-12-16,-3 0-2 0,-6-4-52 15,3-6-138-15,-11-6-175 0,-3-13-627 16</inkml:trace>
  <inkml:trace contextRef="#ctx0" brushRef="#br0" timeOffset="57678.05">5240 14102 941 0,'0'0'0'0,"0"0"276"0,0 0-207 16,0 0 20-16,0 0-4 15,0 0-40-15,10 68-8 0,-3-47-9 16,-7 1-5-16,0-3-9 0,0-4-5 16,0-3 2-16,0-3-2 0,-4-3-6 15,1-3 5-15,3-2 1 16,-2-1-7-16,0 0 6 0,2-1-5 16,0-3-6-16,7-1 1 0,1 1 2 15,0 0 0-15,7 4-2 0,-1 0 1 16,3 2-2-16,1 8 4 0,3 0 0 15,-9 1-2-15,-1 4 0 16,-5-1 3-16,0 3-4 0,-6 3 4 16,0 1 0-16,-6 0-4 0,-5-1 4 15,-5-3 2-15,-3 0-7 0,3-3 6 16,-3-8-4-16,1 0-34 16,-1-6-15-16,0-4-29 0,9-4-92 15,-2-6-34-15,5-3-53 0,5-2-281 16</inkml:trace>
  <inkml:trace contextRef="#ctx0" brushRef="#br0" timeOffset="57855.59">5248 14161 1093 0,'0'0'0'0,"0"0"287"0,0 0-201 15,0 0 15-15,0 0-53 0,85 14-30 16,-52-16-16-16,0 1 2 0,-4-2-8 15,-4-1-92-15,-4 1-23 16,-5 3-86-16,-10 2-135 0,-6 4-85 16</inkml:trace>
  <inkml:trace contextRef="#ctx0" brushRef="#br0" timeOffset="58299.68">5511 14343 907 0,'0'0'0'16,"0"0"373"-16,0 0-267 0,50 62-14 16,-30-39-42-16,-5-4-18 0,1 2-9 15,-1-5-7-15,-5-3-2 16,0-3-7-16,-8-7-1 0,1 2 2 16,-1-5 1-16,-2 0 6 0,0 0 12 15,0-11 13-15,-5-7-17 0,1-10-19 16,0-3-4-16,-8-4 0 0,8-9 6 15,-9-1-9-15,5-6 6 16,4 1-2-16,-4 5-2 0,8 6 0 16,0 10 2-16,0 6-2 0,0 8 2 15,0 4 0-15,4 1-2 0,-4 6 0 16,2 1 3-16,0 1-4 0,-2-2 4 16,4 2 0-16,-4-1-3 15,2 0 2-15,2 1 9 0,4 0-4 16,-1 1 2-16,5-3-3 0,0 2-6 15,9 1 2-15,2-2 5 0,2 1-7 16,8 0 2-16,2-2 2 0,2-2-5 16,-2 0 4-16,7 0 9 0,-3-3-10 15,-6 2 3-15,2-1-1 16,-8 2-6-16,-4 2 6 0,-9 0 0 16,-6 0-5-16,-3 0-10 0,-1 2-25 15,-4 0-51-15,0 2-13 0,0 0-36 16,-9 2-155-16,1 7-76 0,-8 2-200 15</inkml:trace>
  <inkml:trace contextRef="#ctx0" brushRef="#br0" timeOffset="58711.28">5924 14068 1215 0,'0'0'0'0,"0"0"256"0,0 0-166 15,0 0-16-15,0 0-28 0,79 25-30 16,-60-19-4-16,-1 1-8 0,1 0-8 16,-7 1 8-16,-6 2-1 0,-4 0-6 15,-2 2 6-15,0 2 4 16,-6-2-9-16,-4-1 4 0,0 0 6 16,-3-5-12-16,7-2 8 0,0-1 2 15,4-3-6-15,2 1 0 0,0-1 8 16,2 0-8-16,4-6-5 0,0 1 7 15,7-2-4-15,-5 1 1 16,4 2-1-16,1 2-4 0,3-1 8 16,-1 3-1-16,-1 0-2 0,1 6 0 15,-5 4 4-15,-2 1-6 0,-8 5 6 16,2 4 19-16,-12 2 8 0,-3 2 5 16,-5 1-12-16,-3 0-15 15,-4 0 2-15,3-7-7 0,-5-1-6 16,2-4-10-16,2-7-27 0,7-1-77 15,-1-5-7-15,9 0-28 0,4-3-178 16,-4-1-187-16</inkml:trace>
  <inkml:trace contextRef="#ctx0" brushRef="#br0" timeOffset="58928.91">6218 14535 1088 0,'0'0'0'0,"0"0"0"15,0 0-46-15,0 0-3 0,0 0-135 16,0 0-215-16</inkml:trace>
  <inkml:trace contextRef="#ctx0" brushRef="#br0" timeOffset="63354.99">8064 11848 420 0,'0'0'0'16,"0"0"10"-16,0 0-14 0</inkml:trace>
  <inkml:trace contextRef="#ctx0" brushRef="#br0" timeOffset="69177.69">28683 7628 17 0,'0'0'2'0,"0"0"2"0,0 0 23 16,0 0-3-16,0 0-10 0,0 0-4 15,0 0-6-15,0 0-2 0,0 0 1 16,0 0 3-16,0 0 7 0,0 0-5 16,-2 0-4-16,0 0 3 0,0 0 0 15,2 0-1-15,0 0 9 16,0 0 8-16,-2 0-4 0,0 0 2 16,2 0 2-16,-2 0-4 0,2 0 0 15,-4 0-4-15,4 0-7 0,0 0-5 16,0 0 0-16,0 0-3 0,0 0 0 15,0 0-4-15,0 0 2 0,0 0 2 16,0 0 0-16,0 0 1 16,0 0-1-16,0 0 0 0,-2 0 0 15,0 0 1-15,2 0-1 0,-2 0 0 16,2 0 1-16,0 0-1 0,0 0 0 16,0 0 1-16,-2 1-1 15,-1 0 0-15,3 0 0 0,0 0 0 16,0-1 0-16,-2 0 0 0,0 1 0 15,2-1 3-15,-2 1 4 0,2 0-2 16,0 0-5-16,-6-1 0 0,6 0 0 16,0 0 1-16,0 0-1 0,0 0 3 15,0 0-2-15,0 0 6 16,0 0-8-16,0 0 2 0,-2 2 37 16,0-1-34-16,2-1-8 0,-2 0-9 15,2 0 13-15,0 0 0 0,0 0-3 16,0 0 1-16,0 1-4 0,0 0-1 15,0 0-2-15,0 0-6 0,0 1 2 16,0 0 5-16,0-1 6 16,0-1 2-16,0 0 0 0,0 0 0 15,0 0 0-15,0 1 0 0,0 0 0 16,0 1-15-16,0-2-17 0,0 0-17 16,0 0-24-16,0 1 20 15,0 0 17-15,0-1-6 0,0 0 31 16</inkml:trace>
  <inkml:trace contextRef="#ctx0" brushRef="#br0" timeOffset="71504.28">31323 5673 664 0,'0'0'0'16,"0"0"298"-16,0 0-141 0,0 0-53 15,0 0 6-15,0 0 8 16,0 0-26-16,0 0-4 0,-6-19-5 15,14 19-22-15,5 5-2 0,5 6 0 16,11 4-19-16,4 3-13 0,9 6-5 16,5 2-8-16,3 7-9 0,5 4-3 15,-5 3-4-15,-9 4-26 16,-3 3-47-16,-11 2-74 0,-9 1-133 16,-10-1-273-16</inkml:trace>
  <inkml:trace contextRef="#ctx0" brushRef="#br0" timeOffset="71981.05">31517 8557 1049 0,'0'0'0'0,"0"0"263"0,0 0-182 16,0 0-43-16,0 0 20 0,-57 67-5 15,21-30-27-15,-9 2-15 0,-1 0-7 16,-3-3-1-16,-1-5-6 0,9-8-131 16,2-10-81-16,12-12-238 0</inkml:trace>
  <inkml:trace contextRef="#ctx0" brushRef="#br0" timeOffset="72420.24">32164 6867 773 0,'0'0'0'16,"0"0"404"-16,0 0-260 0,0 0-7 15,-20 71-34-15,9-46-25 16,7 6-9-16,0 2-31 0,4 0-13 16,0-1-10-16,6-3-5 0,7-3-6 15,-1-1-1-15,3-5 2 0,3-2-5 16,-5-3 0-16,-3-5 0 0,-2-2 1 15,-2-3 0-15,-1 0 1 16,-3-3-2-16,-2 0 0 0,0 1 5 16,-2 0-3-16,-9 0 5 0,1 2 1 15,-5-1-8-15,-3 0 0 0,-3 0 0 16,-4-2 0-16,-4 1-29 0,3-3-3 16,-1 0-24-16,2-3-63 0,4-4-12 15,5-6-73-15,3-2-167 16,9-6-216-16</inkml:trace>
  <inkml:trace contextRef="#ctx0" brushRef="#br0" timeOffset="72591.23">32158 6994 1091 0,'0'0'0'0,"0"0"319"15,0 0-234-15,0 0-35 0,83 15-20 16,-56-7-23-16,4 3-8 0,-2-3-68 15,-13 4-106-15,-3-2-55 0,-9 0-167 16</inkml:trace>
  <inkml:trace contextRef="#ctx0" brushRef="#br0" timeOffset="73012.05">32321 7234 714 0,'0'0'0'16,"0"0"350"-16,0 0-252 0,60 67 5 15,-41-46-38-15,-2-1-14 0,-3-2 2 16,-10-4-9-16,0-3-6 0,3-4 4 16,-7-2-7-16,0-2-12 0,0-3-3 15,0 0 3-15,0-2 1 16,0-8-7-16,0-3-11 0,0-2-5 16,0-5-2-16,0-6 2 0,2-3 1 15,0-6-3-15,2-3 2 0,-2 1-2 16,2-1 0-16,-4 1 2 0,2 4-1 15,-2 2 0-15,0 8 0 0,6 5 4 16,-6 0-4-16,2 3 9 0,5 2-7 16,-7 2 5-16,0 2 8 15,0 4-5-15,0 1-2 0,2-1 2 16,2 1-7-16,4 2 2 0,-4 2 3 16,4 0-5-16,3 0 12 0,-1 0 9 15,2 1 0-15,5 0 1 16,2 1 0-16,7-2-9 0,1-2 3 15,2 2-5-15,4 0-5 16,-2 0-5-16,5 0 2 0,-1 0-7 0,-11 3-2 16,-3 0-10-16,-6 3-19 0,-7-1-44 15,-4 2-31-15,-4 2-69 16,-6 3-45-16,-9 0-96 0,-3-2-149 16</inkml:trace>
  <inkml:trace contextRef="#ctx0" brushRef="#br0" timeOffset="73416.83">32642 7110 998 0,'0'0'0'0,"0"0"327"0,0 0-248 16,0 0-1-16,74 36-35 0,-51-25-24 15,0-2-14-15,0 2-3 0,-11 0-3 16,-2 0 2-16,-10 0 3 0,0 1-4 16,-6 0 0-16,-8 0 11 0,-1 0 13 15,-1-2 9-15,-1 0-3 16,5-4 11-16,3-2-8 0,7-2-15 16,2 0-8-16,0-2-9 0,9 0-1 15,5 0 0-15,1 0 5 0,3 0-8 16,-5-2 3-16,-1 2 0 0,0 2 0 15,-3 5-5-15,-3 4 7 16,0 0-4-16,-6 4 4 0,0 1 2 16,-10 0-5-16,-9 1 2 0,-8 4 19 15,-6-2-14-15,-4 1-3 0,-4-3-1 16,3-2-2-16,-1-4 0 0,4-6-103 16,2-5-58-16,10-4-165 0,7-11-351 15</inkml:trace>
  <inkml:trace contextRef="#ctx0" brushRef="#br0" timeOffset="74020.8">30560 5368 763 0,'0'0'0'0,"0"0"426"15,0 0-289-15,0 0-14 0,0 0-8 16,0 0-20-16,0 0-31 0,0 0-10 16,0 0-8-16,-70-39-15 0,37 39-3 15,-8 6-11-15,-13 1-11 16,-2 2-3-16,-8 1-2 0,-4 2-2 16,-7 2-69-16,-1 3-42 0,-5 0-138 15,-6-6-302-15</inkml:trace>
  <inkml:trace contextRef="#ctx0" brushRef="#br0" timeOffset="74758.95">27555 7970 515 0,'0'0'0'0,"0"0"239"15,0 0-143-15,0 0-15 0,0 0-6 16,0 0 4-16,0 0-21 16,0 0-5-16,0 0 5 0,4-14-4 15,-4 14-7-15,0 0 5 0,0 0-1 16,-2 0-6-16,-2 0-14 0,0 0-6 16,-1 4 8-16,1-1 4 15,-2 1-10-15,4 0-7 0,-2 2-2 16,2 3-4-16,-2 3-6 0,-5 1 0 15,3 4 1-15,0 6-5 0,-4 2 3 16,3 7 1-16,-1 3-1 0,4 7-2 16,-4 3 3-16,6 2-6 0,2 2-4 15,0 1 4-15,12 0-4 16,1-3-106-16,3 0-26 0,3-4-73 16,-1-2-219-16,-3-9-345 0</inkml:trace>
  <inkml:trace contextRef="#ctx0" brushRef="#br0" timeOffset="77130.23">28739 7207 161 0,'0'0'0'0,"0"0"10"0,0 0-14 16,0 0-67-16,0 0 6 0</inkml:trace>
  <inkml:trace contextRef="#ctx0" brushRef="#br0" timeOffset="77924.23">28198 5779 669 0,'0'0'0'0,"0"0"376"16,0 0-275-16,0 0-15 0,0 0 25 15,0 0-25-15,0 0-30 16,-46 74-8-16,44-52-15 0,2-1-9 16,4 1-1-16,7-1-6 0,3-2-8 15,5-2 0-15,-5-3 0 0,5-3-4 16,-3 0 3-16,-3-4-1 15,-5-3-2-15,-4-1 2 0,-4 1 2 0,0-1 4 16,-6 4 12-16,-9 3 1 16,-5 2-19-16,-3 1-4 0,0 2 0 15,0-2-3-15,-3-2 0 0,3 1-17 16,4-7-10-16,3-1-21 0,9-4-16 16,1 0-15-16,4-9-50 0,2-3-33 15,4-6-78-15,0-5-88 16,3-2-172-16</inkml:trace>
  <inkml:trace contextRef="#ctx0" brushRef="#br0" timeOffset="78078.83">28100 5792 916 0,'0'0'0'0,"0"0"366"16,0 0-243-16,0 0-21 0,87-4-28 15,-47 4-21-15,1 1-34 0,2 2-17 16,-3 4-4-16,-1 0-108 0,-12 3-39 15,-5 2-133-15,-9-1-169 16</inkml:trace>
  <inkml:trace contextRef="#ctx0" brushRef="#br0" timeOffset="78817.56">28371 5995 919 0,'0'0'0'0,"0"0"266"15,0 0-205-15,0 0-7 0,60 69 10 16,-45-48-26-16,-5 0-15 0,0-3-10 16,-1-4-7-16,-3-3-5 0,-6-4 0 15,2-4 1-15,-2-3-1 16,0 0 2-16,0-6 11 0,0-5-2 16,0-7-9-16,0-4 0 0,0-3-3 15,0-3 0-15,0-5 0 0,0-6 0 16,2-3-1-16,-2-5-2 0,4 1-12 15,-2 3 4-15,-2 6 8 16,2 6 2-16,-2 7 1 0,0 6 0 16,0 4 27-16,-2 5 7 0,0 5 19 15,-2 1-3-15,4 0-19 0,0 2-16 16,0 0-13-16,0 1-2 0,0 0 0 16,0 0 0-16,0 0-40 0,0 3 19 15,6 0-10-15,-4 1-2 16,0-1 10-16,0 1 0 0,0 0 5 15,3-1 16-15,-5 0 0 0,10-1 3 16,-4 0 1-16,4-1 2 0,9 3 12 16,4-1 6-16,8-3-8 0,4 4-5 15,10-3 1-15,3 1-6 0,8-1 0 16,-3 2 1-16,-5 1-5 16,-5-1 0-16,-5 4 0 0,-14 2-2 15,-5 0-21-15,-13 2 24 0,-4 1-2 16,-2-4-73-16,-8-1 15 0,-6 0-2 15,-5-2-12-15,-2-4-2 16,7-1-3-16,-5 0-41 0,1-6 24 16,-1 0-19-16,9-1-9 0,-3 1 55 15,3 0 59-15,0 2 14 0,1 2 33 16,1 1 48-16,-2-1 57 0,1 2-2 16,-3 0 1-16,-4 7-5 15,1 8-36-15,-6 4-13 0,5 8-14 16,-7 5-14-16,0 7-20 0,3 3-9 15,1-2 0-15,9-2-2 0,6-5-12 16,4-7-7-16,8-3-8 0,10-4 0 16,5-7-1-16,4-6-2 0,-2-4-16 15,2-4 5-15,4-7-8 16,-4-5-5-16,-7-3 12 0,-3 0 2 16,-13 1 8-16,-2 0 6 0,-2 0-2 15,-14 2 1-15,-1 3 10 0,-14 7 1 16,-4 4 1-16,-6 6-10 0,-5 9-6 15,9 4-50-15,2 0-114 16,8-1-147-16,9-3-620 0</inkml:trace>
  <inkml:trace contextRef="#ctx0" brushRef="#br0" timeOffset="80941.74">17407 8457 451 0,'0'0'0'0,"0"0"266"15,0 0-123-15,0 0-31 0,0 0 0 16,0 0-19-16,0 0-34 0,0 0-3 15,0 0 7-15,-45 33-10 0,39-13-9 16,-7 6 3-16,5 9-10 16,-2 7-10-16,-5 6 6 0,3 9-5 15,1 4-8-15,-1 3-5 0,6-3-5 16,2-3-10-16,6-11 0 0,2-7-7 16,12-8-34-16,1-7-27 15,-3-5-7-15,5-4-32 0,-3-6-34 16,1-3-53-16,-7-8-84 0,-1-4-299 15</inkml:trace>
  <inkml:trace contextRef="#ctx0" brushRef="#br0" timeOffset="81319.06">17653 8576 1193 0,'0'0'0'16,"0"0"273"-16,0 0-199 0,0 0-6 15,0 0-14-15,-27 82-18 0,25-53-15 16,0 1-14-16,2-1-4 0,0-3 3 16,2-4-8-16,4-6 1 0,7-5 2 15,-3-3 0-15,3-2-3 16,1-4 3-16,7-2-2 0,1 0-4 15,-1-2 9-15,2 0-5 0,-9 2-2 16,-1 0 6-16,-3 4-2 0,-6 2-4 16,0 2 6-16,-6 5-1 0,-8 5-2 15,-4 1 0-15,-5 2 3 16,-4 2-5-16,2-1 4 0,1-3-4 16,5-2-26-16,-1-9-18 0,1-2-31 15,11-4-44-15,-2-3-21 0,4-6-76 16,0-5-181-16,0-7-304 0</inkml:trace>
  <inkml:trace contextRef="#ctx0" brushRef="#br0" timeOffset="81490.67">17626 8694 1135 0,'0'0'0'0,"0"0"329"16,0 0-225-16,56-12-16 0,-25 11-47 15,-2 1-27-15,-2 0-13 0,4 0-2 16,-4 0-75-16,-4 2-33 0,-5 5-77 16,-7 4-62-16,-9 1-181 0</inkml:trace>
  <inkml:trace contextRef="#ctx0" brushRef="#br0" timeOffset="81975.03">17891 8884 844 0,'0'0'0'16,"0"0"323"-16,0 0-230 0,0 0-24 15,33 71-17-15,-21-52-12 0,-3-1-16 16,5-2-16-16,-1-3-6 0,-1-3 6 16,-4-4-8-16,-4-4 0 15,3-2 0-15,-5 0 16 0,0-5 3 16,0-5 16-16,0-6-17 0,0-4-5 15,-2-5 1-15,0-3-12 0,0-5-1 16,0-4 6-16,-4-4-9 0,0-5-1 16,-5-6 6-16,7 5-2 0,0 3-5 15,2 8 8-15,0 8-4 16,-2 9-3-16,2 6 6 0,0 3 20 16,-4 3 14-16,2 2 9 0,0 2-13 15,-4 0-13-15,4 2-4 0,2 1-12 16,0 0-1-16,0 0 9 0,0 0-11 15,0 0-2-15,0 1 2 16,8 2-1-16,-4 1 2 0,4 3 5 16,5-4-2-16,-5 1 10 0,11 0 16 15,1-1-10-15,5-3 0 0,6 0 5 16,10-6-12-16,-1-2-1 0,5-3-1 16,-1 1-10-16,1 4-2 0,-10 1 0 15,0 2 2-15,-8 3-8 16,-8 0-1-16,-9 0-11 0,-2 3-6 15,-8 3-2-15,0 2-12 0,-8 0-8 16,0 2-6-16,-7-3-36 0,9 0-28 16,-6 0-23-16,-1 0-54 0,-1-2-160 15,1 1-179-15</inkml:trace>
  <inkml:trace contextRef="#ctx0" brushRef="#br0" timeOffset="82368.38">18277 8629 1042 0,'0'0'0'0,"0"0"313"0,0 0-236 15,0 0-14-15,0 0-19 0,0 0-14 16,-53 70-10-16,47-44 0 0,-1 5 1 16,-1 3-5-16,4 0-4 15,4 1 2-15,0-4-11 0,4-7-4 16,13-1 2-16,-3-7 3 0,5-3-6 15,-1-3 4-15,3-4-2 0,2-4-5 16,-1-2 2-16,-1-8-4 0,0-2 1 16,-3-5 7-16,-9-5-2 0,5 1-7 15,-10-2 10-15,-4 1-4 16,0 0-4-16,-2 2 11 0,-8 3-6 16,-5 3-3-16,-1 3 8 0,-1 9-5 15,-3 3-1-15,-3 11 4 0,-2 5-1 16,0 3-5-16,9 0 8 0,1 1-7 15,5-6-24-15,4-2-29 16,6-3-21-16,6-5-40 0,4-4-28 16,3-3-59-16,1-8-128 0,3-10-355 15</inkml:trace>
  <inkml:trace contextRef="#ctx0" brushRef="#br0" timeOffset="82601.89">18629 8569 1041 0,'0'0'0'0,"0"0"384"16,0 0-290-16,0 0-13 16,0 0-3-16,0 0-33 0,64-23-24 15,-52 35-7-15,1 9 5 0,1 4-2 16,-5 6 5-16,-5 8-1 0,2 1-10 15,-6 5 1-15,-6 2 2 0,-3-4-13 16,-5 0 0-16,4-5 3 16,-7-5-8-16,5-5-97 0,-3-6-27 15,-1-10-88-15,3-11-230 0</inkml:trace>
  <inkml:trace contextRef="#ctx0" brushRef="#br0" timeOffset="83145.34">18831 8195 793 0,'0'0'0'0,"0"0"396"16,0 0-268-16,0 0-36 0,0 0-4 16,0 0-15-16,0 0-9 0,69-5-8 15,-49 11-19-15,1 0-19 16,0 2-9-16,-3 0-1 0,-5 3-8 16,-3 0 0-16,-8 3 0 0,-2 3 4 15,-4 3-4-15,-13 0 0 0,-1 1 5 16,-5 0-5-16,-2-2 0 0,3-3 4 15,1-3-4-15,0-3 0 16,7-2 18-16,1-2 2 0,5-2 12 16,0-2-7-16,8-1 6 0,0-1-1 15,2 0-16-15,12-1-10 0,7-4 5 16,6-1-7-16,10-1-2 0,-2 1 0 16,7 2 0-16,-5 3-149 0,-4 1-88 15,0 0-163-15</inkml:trace>
  <inkml:trace contextRef="#ctx0" brushRef="#br0" timeOffset="84998.91">14199 10294 1109 0,'0'0'0'0,"0"0"304"16,0 0-161-16,0 0-10 0,0 0-39 15,89 6-36-15,-54-6-36 0,0 0-18 16,-2 0 6-16,-8 0-18 0,0 1-58 16,-6 2-21-16,-7-1-78 0,-4 2-74 15,-10-1-68-15,-10 1-136 0</inkml:trace>
  <inkml:trace contextRef="#ctx0" brushRef="#br0" timeOffset="85140.08">14214 10495 1221 0,'0'0'0'0,"0"0"399"16,64-10-277-16,-27 0-35 0,4-3-37 15,5 2-40-15,1 1-12 0,-5 7-30 16,-5 3-119-16,-15 1-254 0,-11 7-477 16</inkml:trace>
  <inkml:trace contextRef="#ctx0" brushRef="#br0" timeOffset="85905.67">15175 10100 995 0,'0'0'0'16,"0"0"320"-16,0 0-240 0,0 0-8 15,0 0-13-15,-13 78-22 0,13-47-7 16,0 2-1-16,2-1-7 16,9-5-3-16,1-3 3 0,9-3-13 15,-5-8-4-15,5-2 1 0,-2-1-6 16,-3-4 0-16,1 0 0 0,-7-2 10 15,-2 0-8-15,-6 0 11 16,-2 0-6-16,-4 3 16 0,-8 3-1 16,-5 3-17-16,-3 0-5 0,-3-2 0 15,0 1 4-15,0-2-25 0,7-4-7 16,-1-2-34-16,5-4-69 0,4 0-18 16,4-9-66-16,-5-7-168 15,5-3-123-15</inkml:trace>
  <inkml:trace contextRef="#ctx0" brushRef="#br0" timeOffset="86060.38">15185 10171 1056 0,'0'0'0'16,"0"0"296"-16,0 0-218 0,83 0-43 15,-54 0-21-15,4-2-8 0,2 1-12 16,-4-3-159-16,-4-2-39 0,-7 2-138 15</inkml:trace>
  <inkml:trace contextRef="#ctx0" brushRef="#br0" timeOffset="86379.69">15530 9785 1240 0,'0'0'0'0,"0"0"322"0,0 0-259 16,0 0-13-16,0 0-9 0,0 0-20 15,68 16-8-15,-43 5-12 0,-4-7-2 16,-4 3 2-16,-7-5 3 16,-10-5-9-16,4 10 10 0,-4-3-5 15,-8 1-3-15,-5-1 6 0,-7 0 1 16,-3 0-4-16,0-2 0 0,0-1 8 15,5-3 3-15,1-3 28 16,9-1-2-16,4-2-9 0,4 3-8 16,6-4-18-16,11-1-4 0,5 0 4 15,7-2 3-15,0-5-5 0,6 2-12 16,-2 3-60-16,1 1-99 0,-6 1-94 16,-11 2-265-16</inkml:trace>
  <inkml:trace contextRef="#ctx0" brushRef="#br0" timeOffset="87145.36">15927 10233 626 0,'0'0'0'0,"0"0"355"15,0 0-181-15,0 0-37 16,0 0-30-16,0 0-26 0,0 0-22 16,0 0-11-16,0 0-5 0,-66 67-13 15,49-44-23-15,3 0-10 0,2-2 6 16,-1-3-6-16,5-1-96 0,6-5 12 16,0-3-64-16,2-2-99 0,0-7-21 15,0 0-118-15</inkml:trace>
  <inkml:trace contextRef="#ctx0" brushRef="#br0" timeOffset="87312.26">15770 10276 650 0,'0'0'0'15,"0"0"447"-15,0 0-307 0,0 0-84 0,0 0-11 16,0 0 13-16,0 0-33 16,64 58-22-16,-41-38 6 0,0-3-9 15,-1-3 0-15,1-2-92 0,-2-5-22 16,-5-4-84-16,1-4-38 0,-1-2-112 15</inkml:trace>
  <inkml:trace contextRef="#ctx0" brushRef="#br0" timeOffset="87516.29">16192 10100 963 0,'0'0'0'0,"0"0"298"0,0 0-229 16,0 0 13-16,-37 65 0 15,26-34-18-15,3 5-17 0,6-3-15 16,2 5 1-16,2-6-21 0,12-1-15 16,5-5 4-16,2-5-2 0,3-3-243 15,8-5 2-15,-8-4-222 0</inkml:trace>
  <inkml:trace contextRef="#ctx0" brushRef="#br0" timeOffset="87945.75">16531 10110 1209 0,'0'0'0'0,"0"0"212"0,0 0-133 16,0 0 9-16,74 2-36 0,-59 3-37 15,-1 2-3-15,-1 1-9 16,-9 2-6-16,-4 4 6 0,-11 2 2 16,1 3-6-16,-9 0 2 0,1-1 1 15,1-2-7-15,3-1 10 0,-1-6-3 16,7-3-3-16,4-4 2 0,4-1 1 15,0-1-3-15,8 0 2 16,9-3 6-16,-1-2-2 0,5-1 5 16,0 4-9-16,1 2-2 0,-1 0 2 15,-2 4 8-15,-1 5-6 0,-7 0 12 16,-1 3-2-16,-8 3 3 0,-2 1 11 16,-15 4-5-16,3-1-11 0,-7 0 3 15,1-1-11-15,-3-2-6 16,3-5 6-16,3-3-6 0,1-6-61 15,1-2-31-15,7-4-48 0,4-9-93 16,2-6-91-16,0-4-229 0</inkml:trace>
  <inkml:trace contextRef="#ctx0" brushRef="#br0" timeOffset="88141.24">16930 10208 997 0,'0'0'0'0,"0"0"351"16,78-5-260-16,-53 5-9 0,0-2-38 16,-2 2-39-16,-5-1-10 0,-5 0-36 15,-3 1-40-15,-8 0-77 0,-2-1-29 16,-2 1-65-16,-10 0-156 0</inkml:trace>
  <inkml:trace contextRef="#ctx0" brushRef="#br0" timeOffset="88297.09">17021 10068 813 0,'0'0'0'0,"0"0"481"16,0 0-312-16,0 0-23 0,0 0-30 15,-19 85-60-15,17-48-33 0,-2 0-7 16,4 4-6-16,0-4-8 16,0-3-4-16,2-5-29 0,10-3-55 15,-3-8-116-15,7-9-75 0,-6-8-237 16</inkml:trace>
  <inkml:trace contextRef="#ctx0" brushRef="#br0" timeOffset="88630.82">17475 9961 998 0,'0'0'0'15,"0"0"301"-15,0 0-210 0,-68 76 9 16,50-46-28-16,3 4-25 0,3 3-9 16,8 3 1-16,-1-1-8 0,5-2-11 15,5-4-1-15,9-4-14 0,-2-4-7 16,7-6 4-16,4-4 2 16,-3-8-5-16,5-5 2 0,-2-2-6 15,0-10-31-15,-5-7 15 0,-1-4-12 16,-5 0 3-16,-1 2 23 0,-9 1 2 15,-2 0 2-15,-6 4 6 16,-7 4-3-16,-5 5-2 0,-11 6 4 16,-7 10 3-16,3 6-2 0,-2 5 8 15,10 1-5-15,5 0-7 0,7-4 2 16,5-2-2-16,8-6-170 0,6-7-42 16,5-4-132-16</inkml:trace>
  <inkml:trace contextRef="#ctx0" brushRef="#br0" timeOffset="88957.77">17845 9911 922 0,'0'0'0'15,"0"0"338"-15,0 0-181 0,0 0-53 16,0 0-27-16,0 0-8 0,0 0-20 16,62 39-7-16,-47-11-7 0,-7 5 7 15,7 5-11-15,-9 4-6 16,2 2 9-16,-8 6-15 0,-10 1-12 15,-11 1 3-15,-4 0-11 0,-6-5-17 16,-4-3-23-16,6-7-69 0,2-11-191 16,0-10-241-16</inkml:trace>
  <inkml:trace contextRef="#ctx0" brushRef="#br0" timeOffset="89103.23">17643 10692 1109 0,'0'0'0'15,"0"0"81"-15,0 0-72 0,0 0-18 16,0 0-319-16,0 0-306 16</inkml:trace>
  <inkml:trace contextRef="#ctx0" brushRef="#br0" timeOffset="90100.45">13159 11708 951 0,'0'0'0'0,"0"0"233"15,0 0-158-15,-20 71 21 16,20-40-19-16,0 4-31 0,2 0-10 15,8-1 1-15,2-6-8 0,9-5-11 16,2-8 1-16,8-8-13 0,2-6-9 16,4-3 6-16,2-12 3 0,-8-5-7 15,-4-4 2-15,-8 0 5 0,-11-3-7 16,-2 2 2-16,-6 0 4 16,-16 0-6-16,-7 1 2 0,-6 1 5 15,-8 1-9-15,-4 5 6 0,1 6-2 16,3 5-6-16,6 5 10 0,8 6-6 15,11 2-29-15,8 2-20 0,4-1-44 16,10-1-69-16,7-3-21 16,10-1-79-16,2-4-117 0</inkml:trace>
  <inkml:trace contextRef="#ctx0" brushRef="#br0" timeOffset="90317.15">13536 11656 897 0,'0'0'0'0,"0"0"328"0,-5 66-200 16,5-32-28-16,0 8-39 0,2 4-11 16,1 8-1-16,1 1-16 0,-2 3-10 15,2-4-9-15,2-5-8 0,-4-5-12 16,4-9-15-16,3-7-41 16,-5-11-24-16,0-5 19 0,-4-11-21 15,0-2-29-15,0-12-21 0,-8-8-75 16,3-4-38-16,-1-9 29 15,0-4-179-15</inkml:trace>
  <inkml:trace contextRef="#ctx0" brushRef="#br0" timeOffset="90490.97">13509 11726 686 0,'0'0'0'0,"0"0"403"16,60-39-298-16,-29 35 1 0,4 4-29 16,4 0-31-16,0 4-19 15,-6 8-5-15,-8 3-13 0,-6 1-6 16,-13 4 11-16,-6 3-5 0,-4 3-1 15,-15 2 14-15,-8 2-10 0,-6-2-12 16,0 1 0-16,-2-2 8 0,2-4-8 16,8-5-15-16,2-7-34 0,9-8-90 15,0-3-48-15,9-6-107 16,5-9-326-16</inkml:trace>
  <inkml:trace contextRef="#ctx0" brushRef="#br0" timeOffset="90757.09">13161 11551 929 0,'0'0'0'0,"0"0"424"0,0 0-301 15,0 0-40-15,0 0 2 16,0 0 4-16,95-36-19 0,-35 26-23 15,11 3-13-15,5 5-16 0,-6 1-20 16,1 2-2-16,-7 6-42 0,-15 2-38 16,-7 7-3-16,-13 0-54 0,-11 4-74 15,-1-1-90-15,-13-5-263 16</inkml:trace>
  <inkml:trace contextRef="#ctx0" brushRef="#br0" timeOffset="91038.51">14218 11775 1254 0,'0'0'0'16,"0"0"321"-16,0 0-257 0,68-6 15 15,-31 0-26-15,4 0-37 0,1 2-18 16,-3-1-11-16,-2 3-62 16,-14 2-115-16,-15 2-77 0,-8 5-213 15</inkml:trace>
  <inkml:trace contextRef="#ctx0" brushRef="#br0" timeOffset="91174.98">14191 12016 1333 0,'0'0'0'0,"0"0"407"16,0 0-304-16,0 0-27 0,101-15-27 16,-47 8-32-16,4-1-20 0,2 2-5 15,2 2-81-15,-9-3-225 16,-5-1-281-16</inkml:trace>
  <inkml:trace contextRef="#ctx0" brushRef="#br0" timeOffset="91738.08">15146 11615 910 0,'0'0'0'0,"0"0"354"0,0 0-239 15,0 0 5-15,-19 68-23 16,15-36-29-16,2-1-9 0,2 1-23 16,12-2-14-16,1-4-4 0,5-3 1 15,5-8-12-15,2-4-6 0,2-3 3 16,-2-2-2-16,-3-4-4 0,-3 0 4 16,-7 1 1-16,-10-1-5 15,-2 2 4-15,-10 3 2 0,-6 6-5 16,-9 3 2-16,-8 2 3 0,2-2-5 15,-7 0-17-15,10-6-5 0,3-2-30 16,4-6-30-16,5-2-57 0,7-6-112 16,1-9-91-16,2-9-318 0</inkml:trace>
  <inkml:trace contextRef="#ctx0" brushRef="#br0" timeOffset="91879.83">15135 11578 1294 0,'0'0'0'16,"0"0"247"-16,0 0-171 0,0 0-32 16,0 0-28-16,85 39-15 0,-37-31-2 15,-3-1-202-15,3-3-222 0,-11-3-501 16</inkml:trace>
  <inkml:trace contextRef="#ctx0" brushRef="#br0" timeOffset="92051.71">15743 11710 1313 0,'0'0'0'0,"0"0"300"0,0 0-239 15,-80 80 0-15,59-55-31 16,0 1-25-16,9 1 1 0,-5-1-12 16,5-6-69-16,4-1-36 0,6-5-53 15,-5-8-172-15,3-5-151 0</inkml:trace>
  <inkml:trace contextRef="#ctx0" brushRef="#br0" timeOffset="92158.46">15572 11740 920 0,'0'0'0'0,"0"0"352"16,0 0-216-16,0 0-47 0,76 63-39 16,-57-30-32-16,6 6-19 15,6-4-55-15,-7-5-156 0,-1-5-389 0</inkml:trace>
  <inkml:trace contextRef="#ctx0" brushRef="#br0" timeOffset="92506.26">16128 11590 1163 0,'0'0'0'0,"0"0"356"0,64 12-235 15,-50 4 2-15,1 2-40 0,-9 4-45 16,-6 1-26-16,0 0 0 16,-6 3-10-16,-11-1-2 0,-4-1 0 15,-1-4 5-15,1-4-6 0,5-4-3 16,1-5 3-16,3-4-22 0,8 0 20 16,1-2-2-16,3-1-5 15,3 0 6-15,9-4-5 0,0 0 0 16,7 1 16-16,2 3-7 0,-1 0 0 15,-1 4-1-15,-1 3 2 0,-1 3-2 16,0 2 2-16,-11 4 1 0,-4 0-4 16,-4 4 3-16,-11 0 1 0,-7-2-4 15,-3 2 4-15,-6-5-1 0,4-2-47 16,2-2-71-16,3-5-84 16,1-6-190-16,1-7-272 0</inkml:trace>
  <inkml:trace contextRef="#ctx0" brushRef="#br0" timeOffset="93118.66">16653 11745 1018 0,'0'0'0'0,"0"0"366"16,0 0-274-16,0 0-67 0,0 0 10 15,0 0-5-15,87 7-17 0,-56-2-10 16,-3 2-6-16,1 0-83 16,-10-3-63-16,-7 2-148 0,-12-1-148 15</inkml:trace>
  <inkml:trace contextRef="#ctx0" brushRef="#br0" timeOffset="93256.12">16647 11935 1170 0,'0'0'0'0,"0"0"346"15,0 0-236-15,0 0-19 0,80 25-27 16,-34-28-28-16,9-3-27 0,1-5-12 16,10-3-13-16,-8 0-64 0,-2-1-153 15,-15 0-113-15,-12 1-346 16</inkml:trace>
  <inkml:trace contextRef="#ctx0" brushRef="#br0" timeOffset="93431.01">17370 11542 1375 0,'0'0'0'0,"0"0"326"15,0 0-268-15,-12 70 20 0,7-32-25 16,-1 4-21-16,0 1-9 0,2-3-13 16,2 0-8-16,4-8-4 15,2-1-58-15,8-8-37 0,-3-7-102 16,7-7-30-16,-1-9-158 0,-5-9-455 15</inkml:trace>
  <inkml:trace contextRef="#ctx0" brushRef="#br0" timeOffset="93710.55">17653 11539 1034 0,'0'0'0'0,"0"0"278"0,0 0-168 16,0 79 7-16,0-51-5 0,0-3-34 15,13-5-26-15,1-1-20 0,5-4-13 16,3-1-12-16,1 0 3 16,0-3-6-16,0 0-8 0,-3 0 8 15,-7-3 1-15,-9 4-7 0,-4-1 4 16,-10 2 23-16,-3 4-8 0,-10 4 2 16,-8-2-10-16,2 1-8 15,3-5 3-15,1-2-3 0,4-4-2 16,7-2-45-16,3-6-33 0,7-1-96 15,2-4-41-15,2-11-144 0</inkml:trace>
  <inkml:trace contextRef="#ctx0" brushRef="#br0" timeOffset="93818.22">17643 11557 1314 0,'0'0'0'16,"0"0"366"-16,70 11-268 0,-39 1-44 15,11-1-52-15,1-2-4 16,-2-4-414-16,-6-6-555 0</inkml:trace>
  <inkml:trace contextRef="#ctx0" brushRef="#br0" timeOffset="94252.13">18346 11800 1315 0,'0'0'0'0,"0"0"304"0,68-8-205 16,-39 6-43-16,2-2-43 0,8-1-15 15,-10 0-24-15,-2 2-45 16,-13 1-77-16,-1 2-20 0,-13 0-76 16,-2 5-235-16</inkml:trace>
  <inkml:trace contextRef="#ctx0" brushRef="#br0" timeOffset="94399.02">18354 11973 1020 0,'0'0'0'16,"0"0"380"-16,0 0-238 0,64 10-32 15,-23-13-35-15,3-4-44 0,5 2-17 16,3-2-12-16,-6 1-4 0,-1 3-185 16,-8 1-66-16,-10 0-332 15</inkml:trace>
  <inkml:trace contextRef="#ctx0" brushRef="#br0" timeOffset="94745.97">19034 11720 931 0,'0'0'0'0,"0"0"275"15,0 0-155-15,0 0-26 0,0 0-16 16,-60 36 3-16,41-12 1 0,3 2-7 15,1 1-14-15,9 0-14 0,6-4-24 16,4 0-18-16,13-6 5 16,2-5-6-16,3-3-8 0,5-6 8 15,0-3-1-15,4-11-5 0,0-3 1 16,-2-4-2-16,-6-4-15 0,-9 2 21 16,-6-1-3-16,1-1 0 15,-7 0 0-15,-4-1 3 0,-7 3-5 16,-11 1 4-16,-1 3 2 0,-2 7-7 15,-1 6 6-15,3 3-1 0,6 1-2 16,3 6-35-16,8 0-30 0,4 4-104 16,12-2-20-16,3-4-126 0,3-4-418 15</inkml:trace>
  <inkml:trace contextRef="#ctx0" brushRef="#br0" timeOffset="95113.12">19580 11639 1225 0,'0'0'0'0,"0"0"381"16,0 0-278-16,0 0-24 0,-58 58-18 15,37-28-22-15,-2 5-16 0,-1 4-7 16,3 0-11-16,4-3-9 0,1 0 8 16,10-6-8-16,2-4-51 0,2-6-10 15,2-7-28-15,0-7-64 16,2-6 12-16,4 0-53 0,-2-10-62 15,6-4 0-15,-4-3 50 0,5-5 79 16,-1-4 93-16,-4-5 34 0,5-4 8 16,-5-6 14-16,2 1 8 0,9 1 17 15,-3 4 71-15,5 6 73 16,-3 11 54-16,5 7-72 0,-2 11-23 16,-1 7-29-16,-5 12-43 0,5 12-14 15,-1 3 0-15,-5 8 0 0,1 3 2 16,-3-1-9-16,-2-2-22 0,-4-4-15 15,-4-7-11-15,0-2-1 0,-4-9-2 16,-8-6-4-16,-1-7-12 16,1-5-28-16,-7-2-73 0,1 0 1 15,-5-5-25-15,0-6-95 0,-6-5-53 16,7 0-86-16</inkml:trace>
  <inkml:trace contextRef="#ctx0" brushRef="#br0" timeOffset="95245.81">19445 11925 780 0,'0'0'0'0,"0"0"420"15,0 0-276-15,0 0-47 0,85-7-28 16,-56 6-28-16,8 1-24 0,-6 0-16 16,4 0-2-16,-6 0-227 0,-12-1-277 15</inkml:trace>
  <inkml:trace contextRef="#ctx0" brushRef="#br0" timeOffset="95716.4">18970 11505 760 0,'0'0'0'0,"0"0"287"16,0 0-179-16,0 0-3 0,0 0-11 15,0 0-24-15,0 0-19 0,0 0-9 16,10 0-6-16,-10 0-4 16,2 0 11-16,-2 1 9 0,0-1-18 15,2 1-12-15,-2-1 7 0,3 1-3 16,-3-1-9-16,2 0 7 0,-2 2 1 15,4-2-6-15,0 0 6 0,2 0-8 16,2 0-3-16,1 0 4 0,5 0-9 16,7-2-7-16,6 2 9 15,16-1-8-15,2 1-6 0,20 0 6 16,5 1-1-16,8 5-3 0,3 5-10 16,4 3-5-16,-11 2-14 0,-6-2 3 15,-14-1-20-15,-10-2-5 16,-11-4 22-16,-11 0-9 0,-5-4-34 15,-5-1-24-15,-6-1-25 0,1-1-124 16,-3-1-196-16</inkml:trace>
  <inkml:trace contextRef="#ctx0" brushRef="#br0" timeOffset="96114.31">20084 12095 1371 0,'0'0'0'0,"0"0"135"0,0 0-121 15,0 0-5-15,0 0-12 0,0 0-59 16,0 0-329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2-20T01:14:06.5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42 5014 804 0,'0'0'0'0,"0"0"294"16,0 0-165-16,0 0-25 0,0 0-14 16,0 0-18-16,0 0-11 0,0 0-9 15,-64 15-6-15,53 5-6 0,5 4-13 16,0 3-7-1,6 2 6-15,0 3-9 0,0-4-2 0,8-3-2 16,7-4-13-16,1-7 0 0,5-7 5 0,4-3-6 16,4-4 2-16,-2-10 6 15,1-7-7-15,-1-6 0 0,-4-3 0 16,-2-3 4-16,-5 0-7 0,-5-2 6 16,-5 1-1-16,-6 2-4 15,0 3 4-15,-11 2-1 0,-1 5-1 0,-9 6 0 16,1 5 2-16,-5 7-3 15,2 1 2-15,0 14-1 0,3 5-2 16,5-1 4-16,7 3-3 0,6-3-6 16,2-1-21-16,8-3-34 0,7-6-73 15,5-4-22-15,-1-5-46 16,8-4-161-16,-4-9-122 0</inkml:trace>
  <inkml:trace contextRef="#ctx0" brushRef="#br0" timeOffset="245.88">12349 4825 941 0,'0'0'0'0,"0"0"308"0,0 0-225 16,0 0-5-16,0 0 17 0,0 0-12 16,0 0-19-16,12 63-22 15,-26-22-22-15,-7 1-14 0,3 8-3 16,-5-1 3-16,0-3-4 0,2-2-4 15,3-11 4-15,5-6 0 0,5-6-21 16,4-9-31-16,4-6-46 0,0-4-62 16,0-3-46-16,4-9-79 0,0-6-182 15</inkml:trace>
  <inkml:trace contextRef="#ctx0" brushRef="#br0" timeOffset="391.79">12337 4952 969 0,'0'0'0'15,"0"0"325"-15,0 0-263 16,64 14-10-16,-44 5 15 0,-3 6-11 16,4 1-33-16,-3 2-19 0,-5 0 1 15,-3-3-10-15,-4-1-90 0,-6-3-6 16,0-2-28-16,-4-1-47 0,-6-6-57 16,-1-6-57-16</inkml:trace>
  <inkml:trace contextRef="#ctx0" brushRef="#br0" timeOffset="534.54">12308 5137 1094 0,'0'0'0'15,"0"0"234"-15,0 0-173 0,62 2-2 16,-40-5-25-16,1-1-28 16,-6 1-12-16,-5 0-95 0,-6-2-66 15,-2-2-166-15,-4 2-197 0</inkml:trace>
  <inkml:trace contextRef="#ctx0" brushRef="#br0" timeOffset="813.5">11905 4618 1261 0,'0'0'0'0,"0"0"300"16,0 0-200-16,0 0-13 0,76-18-21 16,-26 18-23-16,10 2-24 0,4 2-16 15,6 3-4-15,-2-2-43 0,-6 3-80 16,-10 1-112-16,-13-2-51 0,-10-3-223 15</inkml:trace>
  <inkml:trace contextRef="#ctx0" brushRef="#br0" timeOffset="1073.07">12779 4888 1312 0,'0'0'0'0,"0"0"218"0,0 0-156 16,0 0 6-16,76 1-45 0,-45-1-20 15,3 0-6-15,-6 0-124 0,-1 0-55 16,-6 4-177-16,-7-2-175 0</inkml:trace>
  <inkml:trace contextRef="#ctx0" brushRef="#br0" timeOffset="1228.96">12810 5113 1219 0,'0'0'0'0,"0"0"156"0,0 0-120 16,87-15 7-16,-54 5-11 0,6-1-28 15,-4 4-2-15,-2 0-4 0,2 4-205 16,-1 3 96-16,-1-1 48 0,-2 1-555 16</inkml:trace>
  <inkml:trace contextRef="#ctx0" brushRef="#br0" timeOffset="1544.47">13401 4867 1244 0,'0'0'0'0,"0"0"289"0,0 0-226 16,0 0 27-16,0 0-21 0,-60 73-30 15,58-42-15-15,2 2-5 0,0 2-1 16,10-6-9-16,5-2-5 0,6-9 1 16,3-6-6-16,7-6-3 0,2-6 7 15,3-2-5-15,-14-7-8 16,1-3 10-16,-10-7 0 0,-1-3-34 15,-4-2 25-15,0-1-4 0,-8-2 2 16,0-4 13-16,-8 1-4 0,-4 0-20 16,-5 6 18-16,-1 6 1 0,-1 9-2 15,-2 6 10-15,1 3-5 16,3 10-3-16,3 1 5 0,5 4-4 16,3-2-25-16,4 1-44 0,4-3-28 15,9-1-33-15,7-5-35 0,-1-5-60 16,5-3-204-16</inkml:trace>
  <inkml:trace contextRef="#ctx0" brushRef="#br0" timeOffset="1780.94">13709 4802 1033 0,'0'0'0'16,"0"0"264"-16,0 0-175 0,0 0-3 15,0 0-1-15,0 0-22 16,39 62-15-16,-28-28-19 0,-7 3-4 15,2 6-2-15,-2 4-16 0,0 5-4 16,-2 2 2-16,3-1-5 0,-1-6 0 16,0-8-29-16,0-6-2 0,2-9 5 15,-4-6 10-15,2-6-5 32,-2-8-22-32,3-4-20 0,-1-9-21 0,0-7-53 0,-2-5-66 0,-2-5-75 15,0-6-203-15</inkml:trace>
  <inkml:trace contextRef="#ctx0" brushRef="#br0" timeOffset="1986.85">13750 4869 887 0,'0'0'0'15,"0"0"321"-15,0 0-201 0,0 0-5 16,60-34-9-16,-35 32-12 0,2 2-46 16,0 1-32-16,0 6-7 0,-4 4 1 15,-1 1-9-15,-11 6-2 16,-3 3 2-16,-8 3 7 0,-10 4 3 15,-7 0 23-15,-2 0-12 0,-1-3-9 16,-3-5-2-16,2-9-10 0,3-4-2 16,3-7-72-16,5-8-72 0,2-9-135 15,4-7-171-15</inkml:trace>
  <inkml:trace contextRef="#ctx0" brushRef="#br0" timeOffset="2422.83">13395 4600 597 0,'0'0'0'0,"0"0"149"15,0 0-118-15,0 0 5 0,0 0 17 16,0 0-19-16,0 0-19 0,0 0-7 16,0 0 7-16,-41 2 20 0,39-1 33 15,-1-1 2-15,1 4 2 0,-2-4 18 16,4 0-5-16,-2 1-5 16,0-1 6-16,2 0-5 0,0 0-20 15,0 0-19-15,-2 1-8 0,-2-1-6 16,2 0-2-16,0 2 3 0,0-2-9 15,2 2-3-15,0 2 5 16,0-3-4-16,0 1-3 0,0 2 6 16,4-1-2-16,8 0 1 0,9-1 7 15,12 0-6-15,10-3-7 0,13 2-6 16,10-1-8-16,5 0 0 0,5 0 0 16,-4 1 0-16,-1 2 0 15,-9 3-132-15,-15 0-29 0,-14 1-111 16,-10 0-52-16,-10-1-264 0</inkml:trace>
  <inkml:trace contextRef="#ctx0" brushRef="#br0" timeOffset="14040.13">8769 9808 894 0,'0'0'0'0,"0"0"320"16,0 0-230-16,0 0 31 15,0 0-60-15,0 0-34 0,0 0-18 16,0 0 1-16,70-15-6 0,-60 26-4 15,1 4 0-15,-7 1 7 0,-2 2-8 16,-2 6 1-16,-2 2-1 0,-9 0-2 16,-5 2 6-16,-3-3-2 0,1-5-2 15,1-2 2-15,3-5 4 16,1-4 6-16,9-5 6 0,4-3 0 16,0-1-13-16,8-1-5 0,3-8 2 15,7 0-2-15,-5-4-20 0,5 5-16 16,-1 1-15-16,-3 2 13 0,-1 5-16 15,1 6 3-15,-5 5 15 0,-7 6 12 16,-2 1 13-16,-5 4 15 16,-3 6 0-16,-8-1 12 0,1 4 10 15,3-3-4-15,-7-5-9 0,5-3 8 16,3-5 1-16,1-10-8 0,10 1-7 16,0-5-5-16,6-1-2 15,5-1-19-15,3-7 5 0,3 1-6 16,-3-1-2-16,5 4 1 0,-3 3 10 15,-1 1 12-15,3 1 0 0,-5 7 0 16,-3 4-1-16,-8 5 1 0,-2 2 0 16,-2 4-7-16,-8 1 3 0,-3-3-6 15,5-2-15-15,-6-4-36 0,5-9-52 16,-3-6-50-16,4-5-95 16</inkml:trace>
  <inkml:trace contextRef="#ctx0" brushRef="#br0" timeOffset="14668.71">9037 9616 1294 0,'0'0'0'0,"0"0"219"0,0 0-164 16,0 0-18-16,0 0-8 0,0 0-19 15,58 65-8-15,-58-45-4 16,0 5-26-16,-4 0-1 0,-6 2-13 15,-7-1 16-15,1-6 12 0,3-3 7 16,1-5 9-16,6-6 0 0,2-1 1 16,4-4 8-16,0-1-7 0,4 0-7 15,6-1 6-15,5-6 15 0,1 1-18 16,3-2 0-16,-1 2 5 16,1 2-6-16,2 2-10 0,-7 1-9 15,-4 1-5-15,-3 1 7 0,-5 8 2 16,-2 5 9-16,-9 6 9 0,-1 5 1 15,-6 0-6-15,-3-1 5 16,4 3 8-16,-1-2 8 0,1-4 6 16,3-3 3-16,2-6-8 0,10-5-2 15,0-3-10-15,2-3-10 0,12-1 6 16,-3-1-2-16,5-7-2 0,1-1-13 31,1 0-1-31,-3 1-14 0,5 1 9 0,-3 3-3 0,-9 0 6 0,5 4 11 16,-11 1 3-16,-2 7-5 15,0 6 10-15,-4 4-1 0,-9 3-2 16,3 4 2-16,-3 2 18 0,1 1-3 16,-2 3 8-16,-1-3 6 0,11-2-3 15,-2-7-10-15,6-3-6 16,0-10-8-16,6 0 4 0,6-5-1 16,-1-1-6-16,5-3 0 0,1-6 10 15,-3-2-11-15,5 0 2 0,1-2 4 16,-1-1-7-16,-2-2 4 0,-5 1 2 15,3 2-7-15,-7 2 6 16,-4 4-3-16,4 3-2 0,-4 0 4 16,-2 3 7-16,0 1 13 0,1 0 16 15,1 9 0-15,4 4-7 0,2 3-12 16,3 2-15-16,-3-1-8 0,2 1-33 16,-1-2-107-16,-3-1-204 0,-4-6-391 15</inkml:trace>
  <inkml:trace contextRef="#ctx0" brushRef="#br0" timeOffset="20265.98">6301 8636 300 0,'0'0'0'0,"0"0"128"16,0 0 47-16,0 0-66 0,0 0 22 16,0 0-33-16,0 0 33 0,0 0-30 15,0 0-6-15,-44 25 0 0,42-23-11 16,2-1-11-16,0-1 11 0,-2 0-18 16,2 0-8-16,0 0-11 15,4-5-21-15,7-7 14 0,5-7 5 16,7-9-11-16,2-4-7 0,8-4-5 15,0 0-3-15,2 0 1 0,-4 7-16 16,-6 2-1-16,-3 8-3 0,-1 5 0 16,0 4-59-16,-7 10-10 0,-10 5-169 15,-4 8-126-15,-16 5-636 16</inkml:trace>
  <inkml:trace contextRef="#ctx0" brushRef="#br0" timeOffset="20903.86">8421 10699 320 0,'0'0'0'16,"0"0"213"-16,0 0-249 0,0 0 72 15,0 0 209-15,0 0-93 0,0 0-21 16,0 0-5-16,-12 16-9 0,8-12 7 15,2 1-7-15,0 1-15 0,-4-2-11 16,4-2-5-16,-1-1-22 16,3-1-13-16,3-3-34 0,9-8-19 15,0-7 4-15,11-6 3 0,6-7-7 16,-2-3-31-16,2-2-97 0,-6 1-113 16,-5 7-117-16,-5 4-451 15</inkml:trace>
  <inkml:trace contextRef="#ctx0" brushRef="#br0" timeOffset="23124.07">4694 6756 515 0,'0'0'0'0,"0"0"0"15,0 0 354-15,0 0-213 16,0 0-12-16,0 0-46 0,0 0 5 16,0 0 0-16,0 0-34 0,-24-34 0 15,19 34-7-15,3 0-9 0,2 4 0 16,0 4-8-16,0 2-18 0,0 8 3 15,2 5 6-15,5 11 4 16,-1 7 5-16,2 8 0 0,2 11-10 16,5 4-8-16,-1 2-9 0,5-5-2 15,2-2-2-15,1-4-116 0,1-7-99 16,0-6-151-16</inkml:trace>
  <inkml:trace contextRef="#ctx0" brushRef="#br0" timeOffset="23890.75">6807 9347 726 0,'0'0'0'16,"0"0"398"-16,0 0-267 0,0 0-13 15,0 0-4-15,0 0-32 0,0 0-6 16,0 0-12-16,0 0-22 0,-4-3-3 15,6 3-7-15,8 4-9 16,3 2 12-16,7-1-11 0,9 4-6 0,11 0-2 16,5-1-6-16,9-2-8 15,10-5 1-15,2-1-6 0,0 0-61 16,-4 0-36-16,-12 1-122 0,-9 1-55 16,-14 2-305-16</inkml:trace>
  <inkml:trace contextRef="#ctx0" brushRef="#br0" timeOffset="26199.02">5387 8767 743 0,'0'0'0'0,"0"0"371"0,0 0-237 15,0 0-8-15,0 0-26 16,0 0-24-16,0 0-13 0,0 0-6 16,-62 39-8-16,56-15-16 0,6-1-3 15,0 1-11-15,6 0-11 0,0-5-3 16,7-1-5-16,-1-5 0 0,4-2 0 15,-1-1 2 1,1-4-2-16,-1-3 0 0,-7-1 2 0,-2-1-3 16,-1-1 2-16,-3 0-1 0,-2 1 0 15,0 4 0-15,-2 1 7 0,-11 2-6 16,1 2-2-16,-1 0-16 0,-3-1-1 16,8-2-16-16,-7-3-24 0,7-3-38 15,-7-1-14-15,9-3-80 16,0-7-71-16,-4-7-78 0,5 0-302 15</inkml:trace>
  <inkml:trace contextRef="#ctx0" brushRef="#br0" timeOffset="26336.91">5327 8804 762 0,'0'0'0'16,"0"0"430"-16,0 0-281 0,0 0-28 15,66-28-22-15,-39 18-56 0,2 2-33 16,4-1-18-16,-4 1-74 0,-4 5-45 15,0 1-80-15,-5 5-130 16,-12 7-241-16</inkml:trace>
  <inkml:trace contextRef="#ctx0" brushRef="#br0" timeOffset="26789.55">5542 8967 975 0,'0'0'0'0,"0"0"214"0,0 0-131 16,35 69-29-16,-20-50-18 0,-1-2-16 16,1-4-13-16,-7-5-3 0,6-1-2 15,-8 0-1-15,1-3 2 0,-5-2 1 16,0-2 2-16,-2 0 12 16,0-10 32-16,0-3-23 0,-2-5-15 15,-2-5-8-15,-1-2-3 0,1-6 2 16,-4-4-2-16,-2-5-2 0,1-3 2 15,-3-1 0-15,4 2-2 0,-1 7 1 16,5 5 0-16,2 5 0 16,0 7 0-16,2 4 4 0,0 1 2 15,0 8 8-15,0-1 16 0,0 2 3 16,0 3 1-16,0-1-6 0,2 1-12 16,4 1-1-16,1 0 2 15,3 0-6-15,5 0-1 0,-1 1 0 16,3 2-1-16,5-2 2 0,1-1 1 15,0 0-4-15,4 0-4 0,-3 0-2 16,3 0-2-16,-2-1 0 0,-2-2 0 16,-7 2-25-16,3-1-5 0,-3-2-28 15,-5 0-32-15,1 2-10 16,-8 0-56-16,7 1-40 0,-7 1-97 16,-4 0-182-16</inkml:trace>
  <inkml:trace contextRef="#ctx0" brushRef="#br0" timeOffset="27141.05">5825 8771 1071 0,'0'0'0'0,"0"0"272"16,0 0-208-16,0 0 2 15,0 0-42-15,66 37-16 0,-53-30-5 16,1 2-2-16,-10-2 0 0,0 6-2 15,-4 2-1-15,0 1 3 0,-6-2 1 16,-2 0-1-16,-7-3 0 0,3-3 2 16,2 0-1-16,1-6 10 0,-1 1 7 15,6-3-2-15,4 0 1 16,0-2-8-16,4-4-13 0,9-2 4 16,-1 1 0-16,4 1-2 0,3 1-1 15,0 5-3-15,-3 0-6 0,3 2 4 16,-1 4 3-16,1 3 1 0,-9 2 3 15,3 0 0-15,-9 7 3 0,-4 0-2 16,-4 4 14-16,-11 2 7 16,3 3 0-16,-9-2 0 0,-1-1-11 15,-3-3-10-15,-2-4 1 0,0-4-4 16,8-5-61-16,5-6-75 0,-1-2-95 16,11-8-204-16</inkml:trace>
  <inkml:trace contextRef="#ctx0" brushRef="#br0" timeOffset="29268.78">5139 10222 92 0,'0'0'0'0,"0"0"3"0,0 0-21 16,0 0 4-16,0 0-47 0</inkml:trace>
  <inkml:trace contextRef="#ctx0" brushRef="#br0" timeOffset="34341.9">13347 7339 410 0,'0'0'0'0,"0"0"179"0,0 0-75 15,0 0 30-15,0 0-2 16,0 0-43-16,0 0 22 0,0 0-18 16,0 0-14-16,-26-25 12 0,15 25-30 15,-1 10-5-15,-1 2 17 0,1 7-7 16,0 3-11-16,-3 4-8 0,7-1-20 16,0 3-8-16,3 2 0 0,8-3-11 15,3 0-6-15,2-4 2 16,9-5-3-16,3-3-2 0,3-5 2 15,2-3-2-15,2-5-5 0,2-3-2 16,-3 0-2-16,3-8-3 0,-12-3 0 16,-3-4 7-16,3-2-1 15,-11-6 5-15,0 1 0 0,-2 0-3 16,-4-3 5-16,-2 2 0 0,-12-4 0 16,-3 3 0-16,-3-4 1 0,-3 6-2 15,4 8 2-15,-3 6 0 0,1 7-2 16,6 2 0-16,1 7 1 0,6 1-21 15,6 2-28-15,2 1-39 16,6-1-29-16,10 0-69 0,1-5-55 16,4-2-152-16</inkml:trace>
  <inkml:trace contextRef="#ctx0" brushRef="#br0" timeOffset="34611.18">13612 7285 837 0,'0'0'0'16,"0"0"262"-16,0 0-177 0,0 0 0 16,-4 83-23-16,4-48-18 0,0 4-1 15,0 8-10-15,0 0-7 16,4 6 0-16,-4-2-10 0,2-3-10 16,6-3-2-16,-6-7-3 0,5-10-2 15,-3-7-12-15,2-5 3 0,-4-8-6 16,-2-3-5-16,2-2-22 0,-2-5-35 15,2-6-15-15,0-9-26 16,0-5-39-16,-2-4-100 0,0-4-15 16</inkml:trace>
  <inkml:trace contextRef="#ctx0" brushRef="#br0" timeOffset="34826.4">13573 7393 797 0,'0'0'0'16,"0"0"331"-16,0 0-235 0,0 0-5 15,0 0-22-15,62-46-17 0,-40 39-14 16,7 3-18-16,-2 3-14 0,-4 1-2 16,0 8-2-16,-5 5-1 0,-5 4 1 15,-7 5 3-15,-6 4-3 16,-2 4 10-16,-11 0 12 0,-5 3 16 16,-7-2 14-16,2-5-13 0,3-1-12 15,-1-8-5-15,-2-7-15 0,9-5-7 16,-1-5-1-16,3-7-2 0,6-4-113 15,4-4-25 1,0-2-55-16,2 0-105 0,0 1-354 0</inkml:trace>
  <inkml:trace contextRef="#ctx0" brushRef="#br0" timeOffset="35172.92">13170 7183 1047 0,'0'0'0'0,"0"0"334"0,0 0-236 16,0 0-3-16,0 0-51 0,0 0-19 15,0 0 13-15,0 0-11 0,89-53-7 16,-46 52 8-16,9 2-13 0,10 1-10 15,-2 1 3-15,6-2-2 16,-6-2-2-16,-5 1 3 0,-9 0-2 16,-11 1-3-16,-8 1 2 0,-11 0-3 15,-5 0-2-15,-7 1 2 0,0-3 0 16,-2 0-2-16,-2 0-73 0,4-2-27 16,0-2-65-16,-2-5-180 0,1-4-251 15</inkml:trace>
  <inkml:trace contextRef="#ctx0" brushRef="#br0" timeOffset="35641.72">13968 7043 916 0,'0'0'0'0,"0"0"417"16,0 0-314-16,0 0-25 0,0 0-23 15,0 0-20-15,26-61-15 16,-3 57-7-16,0 2-12 0,4 2 2 15,0 3 0-15,-9 6-3 0,1 3 0 16,-7 3 4-16,-6 1-5 0,-6 1 1 16,0 1 0-16,-6 0 9 0,-4 1 3 15,-2-1 19-15,-9 0 3 16,0-1 5-16,0-6-7 0,3-2-5 16,3-2-2-16,3-5-7 0,6-1-9 15,6-1 2-15,0 0-6 0,0 0-4 16,0 0-2-16,8 0-6 0,7-3 6 15,-3 2 2-15,4 1 1 16,5 0-3-16,0 0 2 0,0 1 5 16,1 2-2-16,-3 1 1 0,-5-1 0 15,-1 1-6-15,-7 2 0 0,2-2 0 16,3-3-45-16,-3-1-123 0,2 0-145 16,-8-2-391-16</inkml:trace>
  <inkml:trace contextRef="#ctx0" brushRef="#br0" timeOffset="36144.99">14185 7445 1181 0,'0'0'0'0,"0"0"422"15,0 0-286-15,0 0-61 0,0 0-40 16,0 0-15-16,0 0 6 0,0 0-14 15,72 7-6-15,-39-9-4 16,0-2-4-16,-6 2-29 0,-2 1-11 16,-9 1-29-16,-10 0-42 0,-3 3-22 15,-3 5-6-15,-7 2-27 0,-7 1-43 16,-1 2-93-16,-5-1-9 0</inkml:trace>
  <inkml:trace contextRef="#ctx0" brushRef="#br0" timeOffset="36284.62">14178 7614 837 0,'0'0'0'16,"0"0"484"-16,0 0-315 0,0 0-14 16,0 0-68-16,0 0-13 0,0 0-11 15,89 25-32-15,-52-29-17 16,3 3-8-16,-11-1-4 0,-7 1-4 16,-3 2-99-16,-11 1-12 0,-4 4-90 15,-4-1-172-15,0-3-346 0</inkml:trace>
  <inkml:trace contextRef="#ctx0" brushRef="#br0" timeOffset="38220.11">15009 7421 678 0,'4'-11'0'0,"3"5"353"0,-5 5-225 16,0 1-16-16,-2 0 20 0,0 5-52 16,-4 9-40-16,-7 9-8 0,7 6 4 15,2 8-9-15,2 2 0 16,0 0-10-16,0 0-9 0,0-8 0 15,0-2-4-15,4-6-5 0,2-6 0 16,1-7-4-16,-5-3-28 0,2-5-15 16,-4-1 1-16,0-1-19 0,0-7-15 15,0-7-31-15,0-6-56 16,0-2-15-16,-4-3-34 0,-5-2 45 16,3-2 34-16,0-4 6 0,-4 1 16 15,1-2 99-15,5 3 34 0,0 8 247 16,0 5-62-16,4 5-18 0,6 2-31 15,3 4-9-15,5 1-43 16,7 3-12-16,4 1-1 0,3 2-42 16,10 0-29-16,-5 4-5 0,2 4-3 15,-8 0-9-15,-9 3 0 0,-9 3 5 16,-7 3-4-16,-2 2 6 0,-9 2 21 16,-13 4 7-16,-7 2-2 15,-6-1-11-15,-7 0-18 0,5-3 0 16,4-4-2-16,8-6-3 0,7-5-7 15,13-4-36-15,5-4-31 0,7 0-124 16,9-6-19-16,7-5-141 0</inkml:trace>
  <inkml:trace contextRef="#ctx0" brushRef="#br0" timeOffset="38455.64">15404 7413 1109 0,'0'0'0'16,"0"0"259"-16,-27 62-171 0,19-30-15 15,4 1-20-15,4-2-19 0,0 0-21 16,0-4-11-16,0-6 0 0,0-1-4 16,4-9-59-16,0-4-22 15,-2-5-20-15,4-2-38 0,-3-7-44 16,-1-9-11-16,-2-2-70 0,0-1-67 15</inkml:trace>
  <inkml:trace contextRef="#ctx0" brushRef="#br0" timeOffset="38768">15392 7451 458 0,'0'0'0'15,"0"0"405"-15,0 0-271 16,0 0-36-16,0 0 4 0,0 0-21 16,64 27-8-16,-43-8-23 0,-3 0-18 15,-3-4-4-15,1-1-7 0,5-8-14 16,-9-3-2-16,1-3-2 0,3-4-3 15,-8-7 0-15,5-5 7 0,-5-5-9 16,4-2 3-16,-3 0-1 16,-3-4 0-16,4 2-28 0,-3 3 3 15,3 5-11-15,-4 5 11 0,0 6 19 16,-4 6 3-16,-2 3 2 0,2 10 2 16,-2 5 30-16,5 7 15 0,-3 4-10 15,2 1-8-15,0 8 4 16,2 0-5-16,0-1-3 0,5 1-5 15,-3-4-11-15,-2-6-8 0,4-3 0 16,-8-9 0-16,1-7-41 0,-3-7-3 16,0-2-7-16,-3 0-20 0,-1-6-102 15,-8-4-21-15,2-2-47 16,-5-4-165-16</inkml:trace>
  <inkml:trace contextRef="#ctx0" brushRef="#br0" timeOffset="39013.33">15032 7113 1083 0,'0'0'0'0,"0"0"246"0,68-11-107 15,-28 8-31-15,11-2-12 0,11 3-32 16,2-1-11-16,3 2-20 0,-10 1-12 16,1 1-13-16,-10 4-10 0,-11 3-12 15,-6 1-19-15,-10-1-21 0,-5 0-59 16,-7 0-36-16,1-4-95 16,-2-4-301-16</inkml:trace>
  <inkml:trace contextRef="#ctx0" brushRef="#br0" timeOffset="39389.64">15896 6965 1019 0,'0'0'0'0,"0"0"284"15,0 0-244-15,0 0 4 0,0 0 34 16,0 0-25-16,0 0-16 0,77-38-3 16,-55 43-13-16,1 2-11 0,-2 3 1 15,-9 2-5-15,5 2-5 16,-15 0 1-16,-2 2 3 0,-2 2 0 16,-7 1 16-16,-7-1 6 0,-3 1-7 15,-1-1 3-15,1-2-2 0,3-4-8 16,1-1 3-16,3-7-1 0,5-2-9 15,5-1-1-15,2 1-2 16,4-2-6-16,7 1-1 0,1-1 7 16,7 0 4-16,2 0-5 0,3 0 1 15,1 0-6-15,4 3-41 0,-2 1-16 16,-2 1-72-16,-3 2-82 0,-11 0-121 16,-1-2-317-16</inkml:trace>
  <inkml:trace contextRef="#ctx0" brushRef="#br0" timeOffset="39606.83">16183 7413 1194 0,'0'0'0'15,"0"0"216"-15,67-6-144 0,-40 2-2 16,6 1 2-16,-4 1-43 0,-7 1-24 15,1 0-4-15,-9 1-2 0,-5-1-52 16,-5 1-11-16,-2 0-19 16,-2 0-71-16,0-2-67 0,-2-1-2 15,-4-2-161-15</inkml:trace>
  <inkml:trace contextRef="#ctx0" brushRef="#br0" timeOffset="39797.8">16336 7249 940 0,'0'0'0'0,"0"0"250"0,0 0-125 0,-18 80-9 0,16-47-21 0,2 3-10 16,0 2-28-16,0 0-24 0,2-5-15 15,6-4-11-15,2-2-8 16,-3-5-35-16,5-5-43 0,-6-5-36 16,0-8-89-16,7-4-90 0,-7-3-236 15</inkml:trace>
  <inkml:trace contextRef="#ctx0" brushRef="#br0" timeOffset="40140.75">16824 7296 1083 0,'0'0'0'15,"0"0"313"-15,0 0-264 0,0 0 32 16,-49 59 10-16,38-26-16 0,3 1-10 16,8 1-19-16,0-2-13 0,8-5-12 15,7-4-10-15,3-5-10 16,5-6 1-16,4-6 1 0,2-7-6 16,-2-4-2-16,0-10-5 0,0-4-16 15,-9-6-11-15,-3-1 17 0,-7 0 0 16,-6-1 14-16,-2 1 8 0,-10-3-4 15,-7 1 1-15,-8 1 2 16,-2 5-2-16,-4 7-6 0,3 7 10 16,3 7-6-16,4 0-1 0,11 7-25 15,1 3-55-15,9 1-31 0,5 2-4 16,9-1-50-16,3-6-127 0,5-2-137 16</inkml:trace>
  <inkml:trace contextRef="#ctx0" brushRef="#br0" timeOffset="40329.82">17186 7266 1319 0,'0'0'0'0,"0"0"253"16,0 0-173-16,-19 76-1 0,13-44-19 16,4 4-22-16,2 0-20 0,0-2-14 15,2-1-4-15,-2-4 0 0,9-4 0 16,-5-5-78-16,0-7-7 15,-4-5-38-15,2-6-38 0,0-6-42 16,0-7-58-16,0-7-197 0</inkml:trace>
  <inkml:trace contextRef="#ctx0" brushRef="#br0" timeOffset="40673.97">17184 7297 825 0,'0'0'0'15,"0"0"345"-15,0 0-263 0,0 0 49 16,0 0-43-16,39 64-29 0,-26-39-2 15,-3 0-8-15,7 0-14 0,-5-8-6 16,4-3-13-16,3-6-14 0,0-6 0 16,-1-2 3-16,-3-13-7 0,3-5 3 15,-1-4-2-15,-7-2-15 0,3-1 5 16,-5-1 9-16,2-2-7 16,-2 4 5-16,-1 0 6 0,1 5-4 15,-2 4-14-15,-2 5 14 0,-2 5-1 16,0 2 2-16,1 3 2 0,-1 6-2 15,2 7 3-15,-4 7 26 16,0 4-11-16,0 6 10 0,2 6-2 16,2 0-4-16,0 4-2 0,4-1-4 15,1-2-14-15,-3-6-1 0,0-1 0 16,2-8 0-16,-6-5-29 0,0-6 0 16,-2-9-27-16,-2-2-49 0,-8-4-23 15,4-8-90-15,-9-2-101 16,1-6-146-16</inkml:trace>
  <inkml:trace contextRef="#ctx0" brushRef="#br0" timeOffset="40939">16839 6970 1103 0,'0'0'0'0,"0"0"153"0,0 0-34 16,80 4 13-16,-30 0 20 0,6 2-66 15,10-1-27-15,10 1-7 0,-3-4-17 16,-3 1-19-16,-6 0-9 0,-12 1 0 16,-11 2-14-16,-14-2-89 15,-4 2-25-15,-11 0-109 0,-8-4-256 16</inkml:trace>
  <inkml:trace contextRef="#ctx0" brushRef="#br0" timeOffset="41250.11">17783 6874 1201 0,'0'0'0'16,"0"0"293"-16,0 0-194 0,0 0 4 15,0 0-43-15,0 0-16 0,0 0-10 16,71-30-18-16,-53 40-8 0,1 4 2 16,-5 2-10-16,3 3 0 0,-11 0 5 15,-6 0-7-15,-2 2 2 16,-6-1 0-16,-7 2 3 0,3-2-2 15,0-3 10-15,1-4 14 0,3-2 13 16,8-5-6-16,0 0-17 0,8-2-5 16,5-2 5-16,7-3-12 0,7-2-2 15,12-4 3-15,1-1-8 16,1 0-198-16,-6-3-255 0</inkml:trace>
  <inkml:trace contextRef="#ctx0" brushRef="#br0" timeOffset="42149.03">14280 8864 1119 0,'0'0'0'16,"0"0"370"-16,0 0-253 0,0 0-35 15,0 0 43-15,0 0-50 16,89-1-42-16,-52-2-19 0,0-2-2 16,-6 3-13-16,0 0-16 0,-8 2-20 15,-5 0-48-15,-3 0-81 0,-7 7-30 16,-8 2-100-16,-10 1-228 0</inkml:trace>
  <inkml:trace contextRef="#ctx0" brushRef="#br0" timeOffset="42284.51">14265 9126 1159 0,'0'0'0'16,"0"0"361"-16,0 0-226 0,0 0-16 15,91-12-37-15,-37-1-44 16,-4-2-18-16,-1 1-7 0,-3 0-16 16,-5 0-51-16,-6-3-49 0,-2-1-97 15,-10-2-136-15,-5-3-219 0</inkml:trace>
  <inkml:trace contextRef="#ctx0" brushRef="#br0" timeOffset="43784.23">15078 8625 1061 0,'0'0'0'0,"0"0"346"16,-50 72-245-16,35-34-1 0,1 1-33 16,6 2-32-16,4 5-19 0,4-3-5 15,4-1-2-15,8-7-10 16,7-6-3-16,6-4-9 0,-1-6-62 16,-1-4-47-16,-2-4-3 0,-3-3-81 15,-7-5-112-15,1-3-72 0</inkml:trace>
  <inkml:trace contextRef="#ctx0" brushRef="#br0" timeOffset="44099.89">15324 8720 1139 0,'0'0'0'0,"0"0"281"0,-23 58-215 15,19-36-11-15,4-2-22 0,4-2-13 16,8-5-13-16,3 0-8 0,3-4 1 16,5-3 0-16,-2-1 1 0,-1-1-6 15,1-3 8-15,-6 1-5 16,-3 1 0-16,-8-1 4 0,0 3-1 16,-4 2 1-16,-4 2 52 0,-6 4-8 15,-9 2-21-15,-4 1-5 0,1 3-15 16,-1-5-5-16,2 0 0 0,3-5 0 15,7-6-53-15,-1-3-42 0,8-1-51 16,2-9-138-16,0-7-130 16</inkml:trace>
  <inkml:trace contextRef="#ctx0" brushRef="#br0" timeOffset="44255.24">15321 8715 1097 0,'0'0'0'0,"0"0"332"0,0 0-189 16,0 0-59-16,69-4-53 0,-44 1-25 16,3 2-4-16,3 0-4 0,-4 1-244 15,-8 0-56-15,-9 2-291 16</inkml:trace>
  <inkml:trace contextRef="#ctx0" brushRef="#br0" timeOffset="44656.74">15590 8933 955 0,'0'0'0'0,"0"0"298"15,0 0-187-15,0 0 0 0,50 64-30 16,-32-53-29-16,-5 0-19 0,1-3-16 16,1-1-9-16,-9-3-4 0,-4-3 6 15,0-1-6-15,0-3 0 16,0-6 8-16,0-4-7 0,2-5-4 15,-1-3 4-15,-3-4-5 0,-3-6 0 16,3-4 0-16,0-6 1 0,0-2-5 16,-4-4 8-16,4 2-4 0,0 6-4 15,0 5 7-15,4 9-4 16,-1 4 0-16,-3 8 2 0,4 5 11 16,-2 3 0-16,-2 2 20 0,4-1 3 15,-2 2 2-15,2 0-12 0,6 1-14 16,-3 1-2-16,7-1 2 0,1 1-8 15,1 0-6-15,5 0 6 16,1 0 3-16,7 0-7 0,0 0 2 16,2 0 1-16,5 0-3 0,-8-1 2 15,-1 1 2-15,-4-2-11 0,-2 2-3 16,-7 0-24-16,-6 0-33 0,-5 4-8 16,-3 1-81-16,0 3-81 0,-5 0-81 15,-11-1-217-15</inkml:trace>
  <inkml:trace contextRef="#ctx0" brushRef="#br0" timeOffset="45008.08">15890 8714 1134 0,'0'0'0'0,"0"0"228"16,0 0-152-16,62 9-10 0,-43-7-19 15,1-1-31-15,-1 6-8 0,-7 0-7 16,-6 1-2-16,-3 4-4 0,-6 2-5 15,-3 2-1-15,-10 4 10 0,3-1-3 16,-5 0 1-16,-1-4 6 16,9-5 0-16,-3-2 6 0,11-5 11 15,0-3-6-15,2 2-4 0,2-2-3 16,4 0-8-16,7-2-3 0,-3-3 8 16,7 4-2-16,-7 1-5 0,3 4 6 15,-3 5-3-15,2 3-2 16,-6 5 4-16,-1 3 0 0,-5 3-2 15,-2 0 0-15,-7 2 5 0,-7 1-7 16,3-1 4-16,-3-4 9 0,-1 0-14 16,5-9 6-16,-5-6-6 15,11-6-160-15,-4-6-108 0,8-12-257 16</inkml:trace>
  <inkml:trace contextRef="#ctx0" brushRef="#br0" timeOffset="45283.53">16336 8618 953 0,'0'0'0'0,"0"0"454"16,0 0-294-16,0 0 14 15,0 0-73-15,58-37-52 0,-43 53-19 16,-1 10 2-16,-3 7-10 0,-5 10-4 16,0 4 2-16,-6 2-14 0,-6 0-6 15,-2-2 0-15,-1-3 6 16,-1-4-24-16,0-7-10 0,-5-6-20 16,5-8-49-16,-7-12-49 0,9-6-91 15,-6-7-218-15,7-14-519 0</inkml:trace>
  <inkml:trace contextRef="#ctx0" brushRef="#br0" timeOffset="45594.49">16504 8285 1374 0,'0'0'0'0,"0"0"288"15,66-50-225-15,-43 45-7 0,4 5 6 16,2 2-27-16,-7 9-22 0,-7 5-12 16,-3 1 6-16,-12 3-6 0,0 2-2 15,-16 0 2-15,-5 2 3 0,-2 0-4 16,-2-5 0-16,3-6 4 16,1-5-4-16,9-3 0 0,-1-5 41 15,7 2-17-15,6-2 0 0,0 0-10 16,0-2-13-16,10-3 1 0,9-1-2 15,2 1 0-15,3 3 0 0,3 2-4 16,2 0-89-16,0 10-54 16,0-4-157-16,-6-1-466 0</inkml:trace>
  <inkml:trace contextRef="#ctx0" brushRef="#br0" timeOffset="45927.11">16661 8789 1234 0,'0'0'0'0,"0"0"347"0,0 0-279 15,0 0-9-15,0 0 11 0,0 0-7 16,79 10-38-16,-46-8-10 16,2-3-13-16,-2 1-4 0,4 0-9 15,-10-1-35-15,-2 1-33 0,-9 0-24 16,-12 0-27-16,-4 0-48 0,-6 0 4 16,-6 0-70-16,4 0-166 15,-9 0-95-15</inkml:trace>
  <inkml:trace contextRef="#ctx0" brushRef="#br0" timeOffset="46143">16820 8660 737 0,'0'0'0'0,"0"0"382"0,0 0-279 15,0 0 6-15,0 0-23 0,0 0-40 16,0 0-13-16,0 0 8 0,0 0-6 15,2-19-4-15,0 20-2 16,2 10 0-16,1 8 19 0,-5 9-1 16,0 10-11-16,2 8 4 0,-2 9-5 15,0 2-19-15,4 1-17 0,4 1 2 16,2-4-2-16,-1-2-336 0,1-9-182 16</inkml:trace>
  <inkml:trace contextRef="#ctx0" brushRef="#br0" timeOffset="48096.19">16605 7867 577 0,'0'0'0'0,"0"0"312"15,0 0-169-15,0 0-28 16,0 0-9-16,0 0-25 0,0 0 15 16,0 0-20-16,21 17-15 0,-15-11-15 15,0 1-7-15,7-2-4 0,-7-4-10 16,2 0-2-16,5-1 6 0,-5-3-2 15,6-1-2-15,-5-7 7 16,3 5-15-16,-4-7-9 0,3 4 5 16,-3-1-5-16,-2 1-11 0,8 0 6 15,-5 3 1-15,3-1-7 0,-4 2 6 16,5 2 2-16,-5 3-6 0,7 0 2 16,-5 6 4-16,2 5-4 15,-3-1 10-15,3 0-1 0,-6 1-4 16,2-2 6-16,3-1-5 0,-3-1-8 15,4 0 2-15,-3-4 13 0,3-2-17 16,-2-2 6-16,5-5 2 0,-5 0-5 16,5-7 0-16,-5 3 7 0,7 0-9 15,-11 0 4-15,6 3-1 16,-4 4-1-16,3-1 0 0,-3 4 0 16,-4 0 0-16,4 0 0 0,-1 4-1 15,-1 0-3-15,4 3 8 0,1 0 5 16,-5 1-12-16,6-3 6 0,-2 0 7 15,3-1-12-15,-5-3 4 16,9 0 3-16,-9-1-6 0,9-1 2 16,-5-2 1-16,-2 0-3 0,5 0 2 15,-7 2 0-15,0 1-1 0,3 3 0 16,-5 3 0-16,6 7-4 0,-4-1 8 16,5-2-2-16,-3 2-3 15,3-5 2-15,-3-1 2 0,4-1-4 16,-1-4 2-16,3-1 0 0,1-3-1 15,-3-6 0-15,3-1 2 0,1-3-3 16,-1-1-6-16,-9 3 4 0,7 2-4 16,-7 3 10-16,-2 5-4 0,5 1-3 15,-5 2 8-15,6 5-3 16,-1 1 3-16,3 1 7 0,0-2-3 16,3-3-2-16,6-1 7 0,-5-3-9 15,3-3-4-15,4-6 0 0,0-1 0 16,-1-2 0-16,3-1 0 0,4 3 0 15,-6 1 0-15,-4 5 0 16,-9 4-35-16,1 0-40 0,-7 2-76 16,-6 0-187-16,0-1-523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2-20T01:05:34.2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21 3607 825 0,'0'0'0'0,"0"0"264"0,0 0-116 16,0 0-26-16,0 0-28 16,0 0-4-16,0 0-19 0,0 0-22 15,-18-10-17-15,26 10 8 0,0 5-4 16,3-1-8-16,1 5 2 0,5 1-9 15,-1 2 0-15,-3 2 2 0,3 2-9 16,3-2-1-16,-5-2 5 16,3-1-7-16,1-2-4 0,-1-4 8 15,-1-3-8-15,5-2 0 0,0 0 5 16,-1-5-6-16,3-1-6 0,0-4 0 16,0 2 13-16,-1-3-15 15,1 4 4-15,0 1 0 0,-5 3-7 16,3 3 10-16,0 0-4 0,-7 2-4 15,7 1 6-15,-2 1-2 0,-1 0-5 16,-3 3 8-16,-3-2 2 0,5 1 0 16,-3-1 8-16,-2-2-14 0,3-1 0 15,-3-1 0-15,5-1 0 16,1 0 0-16,-1 0 0 0,-3 0 0 16,5 1 0-16,-2-1 0 0,-3 2 0 15,5-2 0-15,1 0 0 0,1 0 0 16,-2-5 0-16,-1-1 0 0,-3-3 0 15,3 1 0-15,1-4 0 16,-3 0 0-16,-1 4 0 0,4 2 0 16,-5 5 0-16,-4 1 0 0,7 6 0 15,-1 5 0-15,-1 3 0 0,3 2 0 16,7 0 0-16,6-4 0 0,2-5 0 16,11-6 0-16,1-2 0 15,3-11 0-15,1-5 0 0,3-3 0 16,0 1 0-16,-9 2 0 0,-8 9 0 15,-6 5-213-15,-12 3-72 0,-3 4-311 16</inkml:trace>
  <inkml:trace contextRef="#ctx0" brushRef="#br0" timeOffset="4821.91">3562 12873 402 0,'0'0'0'0,"0"0"181"0,0 0-49 16,0 0-26-16,0 0-3 0,0 0-35 15,0 0-2-15,0 0 3 16,-17-1 9-16,15 1 0 0,2-1-7 16,0 0-6-16,-4 1-10 0,4-1-4 15,-4 1-1-15,4 0 3 0,0 0-2 16,0 0-5-16,0 0-1 0,0 0-7 15,-2 0-9-15,2 0 6 16,0 0-5-16,0 0-11 0,0 0 5 16,0 0-9-16,0-1-4 0,2 1 5 15,4 0-6-15,-2 0-9 0,6 0 11 16,1 1-6-16,1 1-7 0,7-1 2 16,-3-1 10-16,7 1-15 0,0-1 8 15,2 0 1-15,1 0-7 16,-1 0 4-16,0-2 1 0,2 1-6 15,-8 1 6-15,1 0 1 0,-3 0-7 16,-1 4 5-16,-1 0 2 0,-3 1-8 16,-1 0 6-16,1-1 0 0,4 0-4 15,-7-3 3-15,5 1 5 0,-8-1-12 16,3 0 6-16,-7 1 6 16,4-2-12-16,-4 1 8 0,-2 0-1 15,0 0-2-15,0-1 2 0,0 0 2 16,0 0-6-1,0 0 0-15,0 0 3 0,0 0 0 0,0 0-11 0,0 0 11 16,0 0-16-16,0 0 16 16,0 0 0-16,0 0-17 0,0 0 15 15,0 1-2-15,-2-1-11 0,0 0 12 16,2 1 0-16,0-1-8 0,0 0 16 16,-4 2-3-16,4-1-4 0,-2 0 0 15,2 1 6-15,0-1-8 16,0-1 5-16,-2 0 1 0,0 1-4 15,-1-1 3-15,3 1 3 0,-2-1-8 16,2 0 5-16,0 1 3 0,0 0-8 16,-2 2 6-16,2-1-1 0,0 2-2 15,0 2 1-15,0 0 4 0,0 4-8 16,0 1 4-16,0 1 3 16,2 2-6-16,-2-1 6 0,0 3-1 15,2 1-4-15,1 2 1 0,-1-1 4 16,0 0-6-16,0 0 3 0,2 1 4 15,0 0-8-15,-4 2 5 0,2-1 3 16,0 0-8-16,0 0 5 16,-2-1 3-16,2-1-8 0,0 0 4 15,0-2 4-15,0-3-8 0,3-1-101 16,-3-3 206-16,0 0-100 0,-2-1 6 16,0-1-1-16,2-3-12 0,0 1 9 15,-2-4 2-15,0 0-10 16,0-1 6-16,0 0 3 0,0 0-8 15,0 0 4-15,0 0 5 0,0-2-10 16,0-2 4-16,0 0 0 0,0-3-19 16,-2 3 8-16,0-1-7 0,2 0-21 15,0 0 17-15,-4 2-5 16,4-1-37-16,0 0-8 0,0 1-32 16,0 0-25-16,0 0-168 0,-5 3 259 15,5 0-386-15,-2 0-272 0</inkml:trace>
  <inkml:trace contextRef="#ctx0" brushRef="#br0" timeOffset="13174.22">20020 3587 525 0,'0'0'0'0,"0"0"283"0,0 0-100 16,0 0-53-16,0 0 12 0,0 0 14 15,0 0-37-15,0 0-11 16,-50-9-7-16,50 9-37 0,0-1-14 16,5-1-7-16,-1 0-5 0,0 1-4 15,4 0-11-15,5-2-2 0,-1 3 0 16,4-1-15-16,5 0-6 0,-2-1 0 15,3 0 0-15,5 1 0 16,2 0 0-16,6 0 0 0,5-3 0 16,5 2 0-16,1-1 0 0,3 1 0 15,-1 2 0-15,-3 0 0 0,1 0 0 16,-5 1 0-16,-2 0 0 0,-1 4 0 16,1-3 0-16,2 1 0 15,-4-3 0-15,3 0 0 0,1 1 0 16,-2-1 0-16,-1 0 0 0,1 0 0 15,0 2 0-15,-2 1 0 0,0-1 0 16,5 4 0-16,-3 1 0 0,-2 1 0 16,3 1 0-16,-1-1 0 0,2-1 0 15,1 0 0-15,1-1 0 16,0-1 0-16,3-2 0 0,-5 0 0 16,5-3 0-16,-7 0 0 0,-2-5 0 15,-4 1 0-15,-10-1 0 0,-2 0 0 16,-5 1 0-1,-8 0 0-15,-1 2 0 0,-7 1 0 0,0 1 0 0,0 0 0 16,-9 0 0-16,1 1 0 16,-2 3 0-16,1-1 0 0,3 3 0 15,6 1 0-15,0-4-586 0,6-3-493 16</inkml:trace>
  <inkml:trace contextRef="#ctx0" brushRef="#br0" timeOffset="16289.97">3338 9435 768 0,'0'0'0'0,"0"0"323"16,0 0-165-16,0 0-37 0,0 0-10 15,0 0-7-15,0 0-32 0,0 0-16 16,-10 4-9-16,12-3-12 0,6-1 3 15,-3 2-4-15,5-2-13 0,2 0 0 16,1-2-6-16,3-1-3 16,1-1 5-16,1 2-6 0,-3 1-6 15,5 1 2-15,-1 0-7 0,2 0 0 16,-3 0 7-16,3 5-7 0,-9-2 0 16,3 2 0-16,-1-2 6 0,-5-1-5 15,1 1 6-15,-4 1-3 16,-2-1 0-16,0 0 6 0,-4-2-2 15,3 0 1-15,-3-1 6 0,0 0-15 16,0 0 0-16,0 0 0 0,-3 0 0 16,-1 0 0-16,2 0 0 0,2 0 0 15,-2 0-124-15,0 0-31 16,2-7-203-16,0-3-214 0</inkml:trace>
  <inkml:trace contextRef="#ctx0" brushRef="#br0" timeOffset="19114.09">1809 9658 1203 0,'0'0'0'0,"0"0"167"0,0 0-94 15,66-36-17-15,-43 28-29 16,1 1-22-16,1 1-4 0,0 1 2 16,-4 1-6-16,-5 2-50 0,-3 2-18 15,-5-1-31-15,-2 1-14 0,-4 0-44 16,-2 0-71-16,0-2 57 0,-8-2-102 15</inkml:trace>
  <inkml:trace contextRef="#ctx0" brushRef="#br0" timeOffset="19322.04">1964 9485 785 0,'0'0'0'0,"0"0"230"0,8 77-146 15,0-39-9-15,-6 4-11 16,7-4-19-16,-1-2-3 0,0-5-6 15,5-8 9-15,1-5-5 0,3-6-17 16,1-7-12-16,-1-5-1 0,1-1-3 16,3-10 0-16,-2-7 1 0,-1-4-10 15,-1 1-28-15,1 0-16 16,-3-1-39-16,3 3-36 0,-3 1-16 16,-3 2-86-16,-3 2 22 0,-1 0 5 15,0 2-64-15</inkml:trace>
  <inkml:trace contextRef="#ctx0" brushRef="#br0" timeOffset="19505.31">2311 9560 244 0,'0'0'0'15,"0"0"387"-15,0 0-247 16,0 0-65-16,0 0 4 0,66-18 5 16,-51 18-30-16,3 0-25 0,-1 0 12 15,1 3 26-15,1 2-1 0,-2 0-27 16,-7 7-18-16,0-1-8 0,-10 5-2 16,0 4-1-16,0 1-5 0,-6 2 1 15,-2-1-2-15,-1-3-3 16,-3-3-2-16,2-3-29 0,-1-7-32 15,3-5-21-15,-2-1-29 0,2-9-94 16,-1-6-17-16,-1-2-22 0,2-2-124 16</inkml:trace>
  <inkml:trace contextRef="#ctx0" brushRef="#br0" timeOffset="19583.32">2311 9560 418 0,'66'52'0'16,"-68"-52"443"-16,-4 5-273 0,2 11-79 16,-9 11 7-16,3 7-42 0,-11 9-34 15,1 2-19-15,-1-3-6 0,-6-6-360 16</inkml:trace>
  <inkml:trace contextRef="#ctx0" brushRef="#br0" timeOffset="20521.27">7551 13250 364 0,'0'0'0'0,"0"0"366"15,0 0-205-15,0 0 9 0,0 0-4 0,0 0-37 16,0 0-8-16,0 0 1 15,-2-19-51-15,-2 42-42 0,0 9-9 16,2 9-8-16,2 5-5 0,0-1-8 16,4 2-53-16,4-8-99 0,-4-7-182 15,5-4-446-15</inkml:trace>
  <inkml:trace contextRef="#ctx0" brushRef="#br0" timeOffset="20856.14">7417 14499 1171 0,'0'0'0'15,"0"0"194"-15,0 0-140 0,0 0 19 16,62-40-45-16,-35 27-17 16,-2 1-10-16,-1 0-2 0,-3 6-66 15,0 1-56-15,-9 3-29 0,-2 0-42 16,-10-2-100-16,0 1 3 0</inkml:trace>
  <inkml:trace contextRef="#ctx0" brushRef="#br0" timeOffset="21241.21">7520 14375 702 0,'0'0'0'0,"-8"61"356"16,8-22-197-16,6 4-9 0,4-2-78 15,9-6-31-15,4-5-13 16,4-10-18-16,-3-7-3 0,7-11-6 15,-2-2-1-15,-4-12 0 0,-4-6-37 16,-2-5-7-16,-9-6-35 0,-4 0-50 16,0 0 1-16,-6 0-54 0,0 3-65 15,-2 5 76-15,-6 4 49 0,4 5 89 16,2 2 41-16,0 1 43 16,2 0 65-16,0 2-1 0,4-5 38 15,10 2-34-15,-1-3-63 0,7-1-3 16,3-1-14-16,4 1-28 0,4 4-3 15,-2 2 1-15,-2 8-3 16,0-1 0-16,2 9-3 0,-9 5 14 16,-5 3 29-16,-3 4 10 0,-8 6 3 15,-4 1 7-15,0 1-9 0,-6-1-24 16,-6-5-11-16,-1-8-14 0,-1-4-6 16,-1-4-3-16,3-3-41 0,-3-3-24 15,5-5-19-15,-4-10-72 16,-3-6-61-16,5-7-47 0,-3-3-176 15</inkml:trace>
  <inkml:trace contextRef="#ctx0" brushRef="#br0" timeOffset="21336.67">7882 14305 647 0,'0'0'0'15,"0"0"406"-15,2 97-286 0,-4-51-10 16,-8 3-70-16,5 1-29 16,-3-3-22-16,-4-4-130 0,-1-11-342 15</inkml:trace>
  <inkml:trace contextRef="#ctx0" brushRef="#br0" timeOffset="31759.93">6418 8158 446 0,'0'0'0'0,"0"0"10"16,0 0 10-16,0 0 57 16,0 0-39-16,0 0-9 0,0 0 10 15,0 0 6-15,2 0 1 0,-2 0 4 16,0 0 0-16,0 0 1 0,0 0 6 16,0 0-1-16,0 0 0 15,0 0 0-15,0 0-7 0,0 0-6 16,0 0-4-16,0 0-11 0,0 0-8 15,0 0-4-15,0 0-11 0,0 0-1 16,0 0 6-16,0 0-2 0,0 0 4 16,0 0 9-16,0 0-2 0,0-6 4 15,0-1 0-15,3-6-14 16,-1-2-4-16,2-4 4 0,2-4-6 16,0-6-3-16,0-4 0 0,7-6 6 15,-1-4-6-15,7-8 0 0,3-3 3 16,10-5-4-16,1-2 2 0,6 1 0 15,4 0 0-15,3 2 5 0,3 5-6 16,-1 3 0-16,-3 7 0 16,1 6 6-16,-9 5-6 0,-6 5 0 15,-4 5 5-15,-6 3-6 0,-1-1 2 16,-1 3 5-16,-7 2-4 0,1 5 4 16,-7 3-6-16,-2 2 0 0,2 2 0 15,-4 0-1-15,-2 2-32 0,0 1-29 16,0 0-35-16,-2 7-30 15,-4 0-32-15,-2-1-148 0,-1-1-106 16</inkml:trace>
  <inkml:trace contextRef="#ctx0" brushRef="#br0" timeOffset="32227.71">6958 7157 807 0,'0'0'0'16,"0"0"344"-16,0 0-259 0,0 0-20 15,0 0-20-15,0 0-21 16,0 0 5-16,0 0-1 0,62-12-17 16,-46 9-8-16,5-1-1 0,0 0 6 15,-1 0 1-15,-3-1 2 0,-9 1 11 16,3 2-6-16,-7 0 10 0,-4 2-3 16,2 0 1-16,-2 0 8 0,0 0 0 15,0 0-18-15,0 0-11 0,0 0 6 16,0 0-7-16,0 0-3 15,0 0 2-15,0 0 0 0,0 0-6 16,0 3 10-16,0 2-5 0,0 6 0 16,0-1 0-16,0 4 3 0,2 2-3 15,-2 2 0-15,0-1 2 0,0 2-2 16,0-2 0-16,0-1 1 16,-2-1-1-16,-2-4 0 0,2-1 4 15,0-3-4-15,-5 0 14 0,3-3 1 16,0-1 2-16,-2-2 4 0,-4-1-12 15,3 0-3-15,-3 0 1 16,4-4-5-16,0-3-4 0,-5-6 4 16,3-2 0-16,-2-3-5 0,1 0 6 15,3 1-3-15,2 5-4 0,0 2 8 16,-2 2-2-16,4 3-2 0,2 3 0 16,0 2 2-16,0-2-10 15,2 2 8-15,6 0 0 0,-2 0-79 16,-2 6-21-16,0 4-33 0,3-2-121 15,-7 2-96-15,0-7-312 0</inkml:trace>
  <inkml:trace contextRef="#ctx0" brushRef="#br0" timeOffset="32591.96">7427 6896 1119 0,'0'0'0'0,"0"0"293"0,0 0-217 16,0 0 21-16,0 0-45 15,0 0-21-15,0 0 13 0,4 92-14 16,2-53-5-16,-1 0-16 0,5-2-8 16,-2-4 7-16,7-5-9 0,-7-4-15 15,2-6-15-15,-1-6-22 16,-5-3-57-16,2-4 10 0,2-5-46 16,-4-1-87-16,0-9-45 0,-4-8-97 15</inkml:trace>
  <inkml:trace contextRef="#ctx0" brushRef="#br0" timeOffset="32856.62">7570 6944 1021 0,'0'0'0'0,"0"0"161"0,0 0-51 16,4 72-12-16,-2-37-20 0,0 2-11 16,8-3-13-16,1-4-10 15,7-7-10-15,3-6-18 0,0-7-12 0,1-4 5 16,1-6-9-16,-4-2 0 15,-5-12 0-15,3-4 8 0,-3-4-8 16,-5-6 0-16,-7 3 6 0,-2-4-6 16,0 1 0-16,-11 0 7 0,-3-4-8 15,-7 3 2-15,0 8 3 16,-1 5-4-16,1 9 0 0,7 7 3 16,-3 1-7-16,5 9 8 0,5 1-8 15,7 3-30-15,0 1-44 0,0 0-48 16,13-3-135-16,-1-2-150 15</inkml:trace>
  <inkml:trace contextRef="#ctx0" brushRef="#br0" timeOffset="33304.93">7843 7017 957 0,'0'0'0'0,"0"0"292"16,0 0-175-16,0 0 16 15,53 69-47-15,-34-55-24 0,2-2-16 16,-3 1-10-16,-1-1-12 0,-7-3 1 16,-6-2 1-16,-2-4-11 0,5-1-7 15,-7-2 4-15,2 0-10 0,-2-6 3 16,4-9 6-16,0-4-10 16,-4-6-2-16,0-4-5 0,0-5-6 15,-10-7 1-15,-1-2 10 0,1 0-12 16,-5-4-2-16,5 6 14 0,-2 4-3 15,-1 8 0-15,3 9 8 16,4 6 7-16,4 8 10 0,-2 1 1 16,-1 5-10-16,5 0-4 0,0-1 5 15,0 1-13-15,0 0 0 0,0 0 0 16,9 0-3-16,-1 0-1 0,4-1 7 16,1-4 2-16,5 1 2 0,1-5 12 15,6-1-7-15,-3-1-4 16,3 1 7-16,0 0-11 0,0 3-5 15,2 1 2-15,2 1 5 0,-4 2-7 16,-3 0-1-16,-3 2 0 0,-7 1-22 16,1 0 18-16,-7 0-22 0,-2 4-20 15,-2-1-5-15,-2 1-25 16,0 3-65-16,-4-3 17 0,-4 1-98 16,-5-1-170-16,5-3-137 0</inkml:trace>
  <inkml:trace contextRef="#ctx0" brushRef="#br0" timeOffset="33746.15">8130 6765 1152 0,'0'0'0'16,"0"0"255"-16,0 0-167 0,0 0 36 16,0 0-55-16,76 12-36 0,-53-8-6 15,-2 1-18-15,0 5-6 16,-5-2 5-16,-6 3-9 0,3 0-3 15,-9 2 8-15,-2 3-8 0,-4-1-8 16,-10 0 17-16,1-4-8 0,-3 0-4 16,3-3 14-16,-1-2-10 0,6-3 0 15,0-1 6-15,4-2 0 16,2 1-5-16,0-1 4 0,2 0 2 0,4-5-4 16,2-3 0-16,7 0 4 15,-5 0-9-15,4 1 10 0,-5 2-6 16,5 0-2-16,1 4 6 0,-5 1-5 15,6 1-2-15,-5 6 8 0,-1 3-5 16,-2 3 0-16,-8 4 2 16,-2 2 8-16,-8 3 9 0,-7 3 17 15,-1-2-1-15,-3 0-3 0,0-2-3 16,-1-5-17-16,-1-1-2 0,4-4 4 16,7-4-9-16,2-4-7 0,6-2 6 15,1 0 0-15,3 1-24 16,0-2-1-16,3-4-42 0,5-2-83 15,2 0-43-15,-2-3-96 0,3 0-389 16</inkml:trace>
  <inkml:trace contextRef="#ctx0" brushRef="#br0" timeOffset="40410.11">1532 6825 766 0,'0'0'0'0,"0"0"274"0,0 0-196 16,0 0 31-16,0 0-39 0,-71 43-15 16,63-34-4-16,-4 2-16 0,4-4-6 15,-1 5 7-15,-1-1-5 0,4 3-3 16,-3 1 4-16,1 5-1 0,2 2-7 15,-2 4 4-15,4 5 0 16,-1-1-13-16,-5 4 6 0,4 1-4 16,2 2-8-16,0 2 3 0,2 3-2 15,2 1-7-15,0 1 0 0,0 4 3 16,2 3-5-16,6 4 0 0,-8 5 4 16,10 4-5-16,-1 0 0 15,-1 3 0-15,6-1 3 0,-3-1-4 16,1-2 0-16,-4 1-10 0,1-3 2 15,-5-1 6-15,0-2-5 0,2-4-4 16,-6-2 5-16,0-3-2 0,-4-5 3 16,0-4 2-16,-7-4-8 0,7-9 1 15,-4-3-6-15,0-10-20 16,-1-1-23-16,1-8-8 0,-2-2-2 16,2-3-23-16,8 0 29 0,-2 0 29 15,-1 0 26-15,3-1 10 0,0 1-2 16,0 0-24-16,3 1 19 0,5 7 3 15,4 3 6-15,-1 8 9 16,1 1-6-16,0 7 2 0,-1 3-6 16,1 4-2-16,-2 2 0 0,-1 1 4 15,-1 3-4-15,0 1 0 0,0 1 4 16,-3 3-5-16,-3 0 2 0,0 3 3 16,2 3-7-16,-4 0 6 15,0 3 13-15,0 1-4 0,0 1 9 16,0 3-7-16,0 2-9 0,2-3-1 15,4 2-1-15,0-1-3 0,3 0 0 16,-3 3 4-16,0-1-5 0,-2 2 2 16,-2 1 0-16,2 1-2 0,-2 2 2 15,-2 0 2-15,0-4-1 0,0 1 6 16,0-4 24-16,0 2-7 16,-6-1 0-16,4 2-6 0,2-3-13 15,0 2-3-15,0-2 1 0,0 1-6 16,0-2 3-16,0 1 0 0,0 1-2 15,2-3-8-15,2 4 8 16,-4 0-2-16,2 1 5 0,-2 0-1 16,-2 1-2-16,2-1 2 0,-4 0-1 15,4 1 0-15,-6 3 0 0,4-3 13 16,0 3-14-16,0 0 2 0,4-2 4 16,2-2-6-16,0 0 1 15,-2-2 0-15,-2-1 0 0,0-3 3 16,4 0 5-16,-2-2 1 0,0 1 2 15,7-1-1-15,-9 1-4 0,4-4 4 16,4-2-5-16,0 0-4 0,-1-1 6 16,1 0 1-16,-4-4-4 0,-2 3 0 15,4-7 2-15,3 1-5 16,-5-1 5-16,4-2 6 0,2-3 1 16,-6 0-2-16,7-3-1 0,1-2-5 15,-4-3 6-15,7-2-3 0,1 0-3 16,-3-2 2-16,10-3 1 0,-7 2-5 15,5-1 2-15,-1-1-1 0,1 0-4 16,-4-5 0-16,1-2 4 0,-3-6-6 16,-1-3 1-16,-3-5-42 15,-1-11-63-15,-4-5-99 0,0-7-130 16,-2 2-254-16</inkml:trace>
  <inkml:trace contextRef="#ctx0" brushRef="#br0" timeOffset="40497.62">1982 13239 1200 0,'0'0'0'0,"0"0"0"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2-20T01:31:02.814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6654 9627 415 0,'0'0'0'0,"0"0"-346"16</inkml:trace>
  <inkml:trace contextRef="#ctx0" brushRef="#br0" timeOffset="615.49">5809 8361 421 0,'0'0'0'0,"0"0"393"0,0 0-268 16,0 0 12-16,0 0 9 0,0 0-37 15,0 0-28-15,0 0-14 16,-23 6-15-16,23-6-1 0,0 3-5 15,-2-2-1-15,2 1 1 0,-2 0-6 16,2 1-5-16,0-3-6 0,0 1 0 16,0-1-2-16,0 0 1 0,0 0-5 15,2 0 0-15,-2 0-1 16,0 0 0-16,2 0-2 0,2 0-5 16,4 0-4-16,1 0-7 0,1-4-4 15,4-1 0-15,7-7 0 0,2-1 0 16,-1-3 0-16,3 0 0 0,2 0 0 15,4 1 0-15,-6 1 0 0,-4 3 0 16,-3 3 0-16,-5 2 0 16,-3 2 0-16,-2 3 0 0,-4 0 0 15,-4 1 0-15,2 0 0 0,1 0-153 16,1 6-57-16,-4-1-226 0,-4 0-475 16</inkml:trace>
  <inkml:trace contextRef="#ctx0" brushRef="#br0" timeOffset="1322.48">8521 10999 771 0,'0'0'0'0,"0"0"346"15,0 0-232-15,0 0-1 0,0 0 8 16,0 0-34-16,0 0-6 0,0 0-16 16,0 0-36-16,-17 0-9 0,27-2-8 15,3-5 36-15,10-1 7 16,8-6-22-16,4-3-8 0,0-1-2 16,0 4-7-16,-2 2-3 0,-6 6-4 15,-6 2-12-15,-9 0 4 0,3 4 4 16,-9-1-8-16,4-2 2 15,-6 2-1-15,-2 0-25 0,0-1-11 0,0 2-35 16,0 0-82-16,3 0-37 16,-5 1-68-16,0 5-276 0</inkml:trace>
  <inkml:trace contextRef="#ctx0" brushRef="#br0" timeOffset="4818.58">11938 7082 992 0,'-9'-4'0'0,"5"4"352"0,-2 9-217 16,-6 11-41-16,5 13 11 0,-5 6-18 16,6 7-33-16,4 0-6 0,2-3-22 15,4-1-5-15,6-6-3 0,5-7-16 16,3-7 0-16,1-8 3 16,4-2-10-16,-7-7-36 0,1-2-8 15,-1-3-54-15,-7 0-28 0,-5-3 0 16,-4-1-32-16,-4 2 63 0,-9-1 2 15,1 3 28-15,-5 7 65 16,3 1 10-16,3 2 24 0,3 2 39 16,6-6 26-16,2 2 3 0,10 0-21 15,11-5-10-15,6-2 7 0,12-4-17 16,5-12-12-16,3-5-17 0,1-5-6 16,-5-1 0-16,-4-6-13 0,-6-3 7 15,-8 0 3-15,-6-2-16 16,-15 0 1-16,-4-2 4 0,-14-3-7 15,-9-1 0-15,-8-4 11 0,-9-3-13 16,-13 2 3-16,-7 5 4 0,-13 16-8 16,-3 20 3-16,-13 22 0 15,-2 25 11-15,-6 18 2 0,6 8 13 16,12 5 5-16,20 2 14 0,23 0-2 16,22-3-15-16,20-7-7 0,23-7-11 15,23-13-15-15,22-19 5 0,17-14 0 16,17-10-73-16,14-15 0 0,-5-6-49 15,-7-2-125-15,-15 0-78 16,-25 3-290-16</inkml:trace>
  <inkml:trace contextRef="#ctx0" brushRef="#br0" timeOffset="8022.19">16535 7893 1054 0,'0'0'0'0,"0"0"326"15,0 0-187-15,0 0-63 0,0 0-19 16,0 0 24-16,0 0-2 0,60 20-19 15,-29-20-19-15,2-2-10 0,6-10 1 16,0-5-12-16,-5-1-2 16,1-1 1-16,-6 2-17 0,0 4 5 15,-5 8-2-15,-3 5-5 0,0-1 0 16,-3 10 0-16,-1 2 0 0,-5 2 0 16,7 0 0-16,4-2 0 0,3-3 0 15,8-4 0-15,-1-3 0 16,4-2 0-16,4-10 0 0,-4 0 0 15,5-2 0-15,-7-1 0 0,-4 6 0 16,-4 1 0-16,4 5 0 0,-4 2 0 16,-3 0 0-16,5-1 0 0,4 1 0 15,3 0 0-15,5 0 0 0,0-3 0 16,1-5 0-16,-3-3 0 16,0-4 0-16,7-4 0 0,-1 1 0 15,-1 1 0-15,-3-1-403 0,-10 1-505 16</inkml:trace>
  <inkml:trace contextRef="#ctx0" brushRef="#br0" timeOffset="11375.4">7636 12463 1311 0,'0'0'0'0,"0"0"292"0,0 0-199 16,35-58-24-16,-4 44-20 0,-2 5-33 16,6 1-5-16,-4 6-2 0,-6 2-15 15,-2 3 9-15,-5 7 3 0,-9 2-12 16,-7 6 7-16,-4 6 7 16,-7 3-14-16,-9 8 11 0,-5 0 0 15,-4 1-10-15,2-1 10 0,5-6 6 16,3-9 3-16,15-3 12 0,2-8-3 15,4-2-24-15,15-7 2 16,4-5 10-16,12-11-18 0,4-10 11 16,6-3 1-16,1-4-10 0,-1 3-79 15,-3 5-14-15,-3 5-95 0,-10 6 21 16,-2 10-62-16,-9 4-99 0,-5 6-38 16</inkml:trace>
  <inkml:trace contextRef="#ctx0" brushRef="#br0" timeOffset="11633.42">8118 12704 761 0,'0'0'0'16,"0"0"419"-16,-69 71-266 0,38-39-22 16,-8 1-49-16,-8 0 1 0,-5 1-11 15,-6-2-26-15,-6-6-14 0,4-5-21 16,2-11 2-16,4-10 0 16,11-8-10-16,6-19 8 0,10-13 1 15,8-17-18-15,11-17 8 0,2-15 1 16,6-12-6-16,6-5-30 0,13 1-1 15,7 7 3-15,12 12 25 0,15 7 10 16,5 13-8-16,17 12 3 16,5 16 7-16,5 21-2 0,0 23 16 15,-13 38 2-15,-10 28-22 0,-14 30 0 16,-21 9 21-16,-19 7-23 0,-10-6 4 16,-17-7-4-16,1-12-204 15,-11-18-160-15,2-20-544 0</inkml:trace>
  <inkml:trace contextRef="#ctx0" brushRef="#br0" timeOffset="14616.9">2098 12227 914 0,'0'0'0'16,"0"0"299"-16,0 0-216 0,33-65 26 15,-10 42-38-15,6 3-30 16,0 3-13-16,2 2-26 0,0 5 2 16,-8 4 1-16,-5 1-10 0,-3 5-29 15,-7 0 16-15,-2 0-13 0,-6 5 19 16,0-3 8-16,-2 1-6 0,-4 0 10 16,0-2 0-16,-1 2 0 15,3-3-9-15,-2 0 14 0,4 0-10 16,2 0 7-16,0 6 5 0,-2 5-12 15,2 7 10-15,0 8 13 0,4 6-12 16,4 3 3-16,-1 4 0 0,-3 1-14 16,2-1 8-16,0-5 3 0,-2-5-12 15,0-3-9-15,-2-8-10 16,3-8-57-16,1-4-15 0,-6-5-29 16,2-1-69-16,-2-8 53 0,0-4-39 15,0-4 21-15,-6 3 124 0,2-2 39 16,-1 2 86-16,1 3 46 0,2-1 38 15,2 2 9-15,0-1-50 16,11-4-34-16,1 1-17 0,9-5-14 16,1 0-11-16,3 3-39 0,0 0-12 15,0 2 1-15,-5 3-12 0,-1 4-129 16,-9 6 16-16,-6 0-116 0,-4 5-37 16,-14 4-35-16</inkml:trace>
  <inkml:trace contextRef="#ctx0" brushRef="#br0" timeOffset="14885.03">2156 12397 910 0,'0'0'0'0,"0"0"175"0,21 60-105 16,-9-32 6-16,5 0-18 16,-9 2-11-16,0-3-15 0,-2-2-5 15,-2-5-17-15,3-5 8 0,-5-6 21 16,0 0-19-16,6-2 10 0,-2-5 17 15,11-1 3-15,6-3 15 16,8-8-5-16,6-7-24 0,8-4-10 16,3 1-9-16,-3 0-20 0,1 1 6 15,-5 2 0-15,-6-1-5 0,-8 2-102 16,-2 3-20-16,-6 1-63 0,-7 1-36 16,-4-4-112-16,-6 5-437 15</inkml:trace>
  <inkml:trace contextRef="#ctx0" brushRef="#br0" timeOffset="15201.78">3068 12274 955 0,'0'0'0'0,"0"0"340"16,0 0-272-16,0 0 3 0,-62-39-24 16,45 33-11-16,-2 2-15 0,-3 4-5 15,-3 4 2-15,-6 5-15 0,0 8 7 16,-4 2 5-16,6-2-15 0,6 1 0 16,4-6 11-16,11-1-17 15,2-9 2-15,6-1-14 0,0-1-45 16,0-3-24-16,8-7-7 0,1-1-52 15,5-4-26-15,-8-2-43 0,2-2-49 16,1 2 50-16,-7 6-67 0</inkml:trace>
  <inkml:trace contextRef="#ctx0" brushRef="#br0" timeOffset="15354.01">2795 12211 439 0,'0'0'0'0,"0"0"390"16,0 0-210-16,0 0-33 0,0 0-17 16,0 0-27-16,-62 50-28 0,49-33-5 15,-3 1-15-15,1 1-11 0,1 0-11 16,4-2-17-16,3-4 1 0,1-3-3 15,6-1-20-15,0-2 9 16,10-3 0-16,5 1-6 0,6-3 1 16,5-2 7-16,3-1-10 0,4-6 3 15,-2 2 0-15,-2 0-89 0,0 1-24 16,-8 1-88-16,-9 1-241 0</inkml:trace>
  <inkml:trace contextRef="#ctx0" brushRef="#br0" timeOffset="20523.16">26143 6665 872 0,'0'0'0'0,"0"0"355"0,0 0-192 16,0 0-85-16,0 0 12 0,0 0-15 16,0 0-8-16,0 0-14 0,89-20-26 15,-46 15-6-15,7 0-13 16,10 1-4-16,4 1 3 0,2 2-4 15,2 1-2-15,-6-2 3 0,-8 2-7 16,-11 2 2-16,-8 0 0 0,-14 1-16 16,-2 2-4-16,-13-2-6 0,-2-2-26 15,-4-1-4-15,0 0 14 0,-6-2-24 16,2-3-31-16,-7-4-45 16,5-3-37-16,2-2-48 0,-4-4-110 15</inkml:trace>
  <inkml:trace contextRef="#ctx0" brushRef="#br0" timeOffset="20960.18">26736 6438 672 0,'0'0'0'0,"0"0"454"0,0 0-306 15,0 0-66-15,0 0-1 0,0 0-19 16,0 0-13-16,0 0 6 0,27 58-8 16,-6-47-7-16,-1 0-9 0,3-1-7 15,-2-3 4-15,-3 1-6 16,-3-1-2-16,-1 0 1 0,-7 0 1 15,1-2-3-15,-2 1 0 0,-4-2-4 16,-2 1-5-16,2-4 1 0,0 1-8 16,2-1-3-16,3 1 0 0,-3-2 3 15,-2 3-2-15,0-1 2 0,-2-2-4 16,0 1 1-16,0-1 0 16,0 0 6-16,0 0-3 0,0 0 6 15,0 0-1-15,0-1-2 0,0 1 2 16,0 0-6-16,0 0-1 0,-2 0 3 15,0 0-4-15,2 0 0 0,0 0 0 16,0 0 2-16,0-1-1 16,0-1 3-16,0 2-2 0,-2-2-1 15,2 1 5-15,-2 1-4 0,2 0 0 16,-3-1 3-16,3 1-4 0,0 0 1 16,0-1 4-16,0 1-3 0,-4-1 2 15,0 0 3-15,2 1-4 16,-4 0 1-16,0 0-5 0,-5 7 0 15,5 2 0-15,-8 7 0 0,1 2 0 16,-3 3 0-16,-1 2 0 0,7 2 0 16,-7 2-134-16,3 1-67 0,-1-3-251 15,-7-5-408-15</inkml:trace>
  <inkml:trace contextRef="#ctx0" brushRef="#br0" timeOffset="27304.06">26314 12636 389 0,'-6'-7'0'0,"4"-1"314"15,0 3-138-15,0 0 0 16,0 0-27-16,2 2-11 0,-2 3 4 15,-2 0-24-15,4 0-17 0,0 0-27 16,0 0-33-16,10 5-7 0,0 6 20 16,9-2-30-16,4-3-6 0,10-1 3 15,0-5-12-15,10 0-3 16,-1-8 3-16,1-4-10 0,-2-5 2 16,-3-1 4-16,-1-2-6 0,-8 2 0 15,-4 4 2-15,-5 6-1 0,-1 6-1 16,-1 1 2-16,-1 1 2 0,-3 9-2 15,7 2 11-15,4 6-5 0,6 0 2 16,-2 1 9-16,2-4-18 16,4-1 0-16,-2-7 0 0,4-2 0 15,-6-4 0-15,2 0 0 0,-4-9 0 16,-2-4 0-16,6 1 0 0,-8 0 0 16,0 1 0-16,-4 6 0 0,-3 2 0 15,-3 3 0-15,3 0 0 16,-3 8 0-16,1 5 0 0,3 2 0 15,-1-2 0-15,7-2 0 0,-2 0 0 16,4-6 0-16,2-2 0 0,2-4 0 16,-2-4 0-16,8-9 0 0,0-4 0 15,-4-2 0-15,7 1-23 0,-5 2 18 16,2 3 0-16,-8 7 4 16,-6 4 2-16,-1 3 1 0,-3 6-1 15,4 6 14-15,4 5-6 0,10 0-3 16,12-2-6-16,13-5 0 15,11-9 0-15,7-2 0 0,9-14 0 16,8-7-218-16,1-13-308 0</inkml:trace>
  <inkml:trace contextRef="#ctx0" brushRef="#br0" timeOffset="28150.49">19332 6896 963 0,'0'0'0'0,"0"0"388"0,0 0-280 15,0 0 16-15,0 0-38 16,0 0-24-16,-73 31-1 0,38-11-19 16,-4 2-9-16,-7 3 5 0,-3-4-16 15,-5 4-9-15,7-1 4 0,-3-4-16 16,4 0-2-16,7-3 2 16,4-2-2-16,10-4-51 0,7-1-11 15,5-3-33-15,3-1-72 0,2-4-91 16,4-2-84-16,-3-11-177 0</inkml:trace>
  <inkml:trace contextRef="#ctx0" brushRef="#br0" timeOffset="28490.14">18736 6962 1235 0,'0'0'0'0,"0"0"274"0,0 0-199 15,0 0 40-15,-16 63-59 0,14-38-13 16,-6 1 2-16,-3-1-21 0,1-3-1 15,-3 0 2-15,5-4-15 0,-2-4 0 16,-1-1 3-16,-1-1-7 16,2-2-1-16,1 0 4 0,-1-1-7 15,4-1-3-15,0-2 2 0,4-1 2 16,-2-3-6-16,1-1 6 0,3 0-2 16,0-1-3-16,0 0 4 15,0 0 2-15,0 1 2 0,0-1 13 16,0 3-7-16,0 0 0 0,3-1 8 15,5 2-20-15,-2 4 0 0,2 1 0 16,11 4 0-16,10-2 0 0,6 2 0 16,8-2 0-16,5 1 0 0,-1-2 0 15,-5 1-183-15,-5-3-83 0,-14-1-253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B22802-62E9-18D3-3C69-3A60155ADD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>
            <a:extLst>
              <a:ext uri="{FF2B5EF4-FFF2-40B4-BE49-F238E27FC236}">
                <a16:creationId xmlns:a16="http://schemas.microsoft.com/office/drawing/2014/main" id="{6C7CCA6C-BE64-68DD-C677-79CD7C82B38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>
            <a:extLst>
              <a:ext uri="{FF2B5EF4-FFF2-40B4-BE49-F238E27FC236}">
                <a16:creationId xmlns:a16="http://schemas.microsoft.com/office/drawing/2014/main" id="{A7F6135F-B53F-3F1C-FDF3-9325FE43E31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讀題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來看 </a:t>
            </a:r>
            <a:r>
              <a:rPr lang="en-US" altLang="zh-TW" baseline="0" dirty="0"/>
              <a:t>111 </a:t>
            </a:r>
            <a:r>
              <a:rPr lang="zh-TW" altLang="en-US" baseline="0" dirty="0"/>
              <a:t>年特招題，附圖是圓心角為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的</a:t>
            </a:r>
            <a:r>
              <a:rPr lang="zh-TW" altLang="en-US" u="sng" baseline="0" dirty="0"/>
              <a:t>扇形</a:t>
            </a:r>
            <a:r>
              <a:rPr lang="zh-TW" altLang="en-US" baseline="0" dirty="0"/>
              <a:t> </a:t>
            </a:r>
            <a:r>
              <a:rPr lang="en-US" altLang="zh-TW" baseline="0" dirty="0"/>
              <a:t>AOB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是扇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圓心角 是直角，</a:t>
            </a:r>
            <a:r>
              <a:rPr lang="en-US" altLang="zh-TW" baseline="0" dirty="0"/>
              <a:t>O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OB </a:t>
            </a:r>
            <a:r>
              <a:rPr lang="zh-TW" altLang="en-US" baseline="0" dirty="0"/>
              <a:t>都是的半徑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u="none" baseline="0" dirty="0"/>
              <a:t>半圓</a:t>
            </a:r>
            <a:r>
              <a:rPr lang="zh-TW" altLang="en-US" baseline="0" dirty="0"/>
              <a:t> </a:t>
            </a:r>
            <a:r>
              <a:rPr lang="en-US" altLang="zh-TW" baseline="0" dirty="0"/>
              <a:t>PCQ</a:t>
            </a:r>
            <a:r>
              <a:rPr lang="zh-TW" altLang="en-US" baseline="0" dirty="0"/>
              <a:t> ，就是這個半圓，</a:t>
            </a:r>
            <a:br>
              <a:rPr lang="en-US" altLang="zh-TW" baseline="0" dirty="0"/>
            </a:br>
            <a:r>
              <a:rPr lang="zh-TW" altLang="en-US" baseline="0" dirty="0"/>
              <a:t>分別與 </a:t>
            </a:r>
            <a:r>
              <a:rPr lang="en-US" altLang="zh-TW" baseline="0" dirty="0"/>
              <a:t>O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OB</a:t>
            </a:r>
            <a:r>
              <a:rPr lang="zh-TW" altLang="en-US" baseline="0" dirty="0"/>
              <a:t> </a:t>
            </a:r>
            <a:r>
              <a:rPr lang="zh-TW" altLang="en-US" u="sng" baseline="0" dirty="0"/>
              <a:t>相切於</a:t>
            </a:r>
            <a:r>
              <a:rPr lang="zh-TW" altLang="en-US" baseline="0" dirty="0"/>
              <a:t> </a:t>
            </a:r>
            <a:r>
              <a:rPr lang="en-US" altLang="zh-TW" baseline="0" dirty="0"/>
              <a:t>C</a:t>
            </a:r>
            <a:r>
              <a:rPr lang="zh-TW" altLang="en-US" baseline="0" dirty="0"/>
              <a:t>、</a:t>
            </a:r>
            <a:r>
              <a:rPr lang="en-US" altLang="zh-TW" baseline="0" dirty="0"/>
              <a:t>D</a:t>
            </a:r>
            <a:r>
              <a:rPr lang="zh-TW" altLang="en-US" baseline="0" dirty="0"/>
              <a:t> 兩點，</a:t>
            </a:r>
            <a:br>
              <a:rPr lang="en-US" altLang="zh-TW" baseline="0" dirty="0"/>
            </a:br>
            <a:r>
              <a:rPr lang="zh-TW" altLang="en-US" baseline="0" dirty="0"/>
              <a:t>這個 </a:t>
            </a:r>
            <a:r>
              <a:rPr lang="en-US" altLang="zh-TW" baseline="0" dirty="0"/>
              <a:t>C</a:t>
            </a:r>
            <a:r>
              <a:rPr lang="zh-TW" altLang="en-US" baseline="0" dirty="0"/>
              <a:t> 點是半圓與扇形半徑的切點，</a:t>
            </a:r>
            <a:r>
              <a:rPr lang="en-US" altLang="zh-TW" baseline="0" dirty="0"/>
              <a:t>D</a:t>
            </a:r>
            <a:r>
              <a:rPr lang="zh-TW" altLang="en-US" baseline="0" dirty="0"/>
              <a:t> 點也是切點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若 </a:t>
            </a:r>
            <a:r>
              <a:rPr lang="en-US" altLang="zh-TW" baseline="0" dirty="0"/>
              <a:t>PQ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10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</a:t>
            </a:r>
            <a:r>
              <a:rPr lang="zh-TW" altLang="en-US" baseline="0" dirty="0"/>
              <a:t>，這一段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他是半圓的直徑 </a:t>
            </a:r>
            <a:r>
              <a:rPr lang="en-US" altLang="zh-TW" baseline="0" dirty="0"/>
              <a:t>10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寫在圖上，</a:t>
            </a:r>
            <a:br>
              <a:rPr lang="en-US" altLang="zh-TW" baseline="0" dirty="0"/>
            </a:br>
            <a:r>
              <a:rPr lang="zh-TW" altLang="en-US" baseline="0" dirty="0"/>
              <a:t>則 </a:t>
            </a:r>
            <a:r>
              <a:rPr lang="en-US" altLang="zh-TW" baseline="0" dirty="0"/>
              <a:t>OA</a:t>
            </a:r>
            <a:r>
              <a:rPr lang="zh-TW" altLang="en-US" baseline="0" dirty="0"/>
              <a:t> 等於多少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r>
              <a:rPr lang="en-US" altLang="zh-TW" baseline="0" dirty="0"/>
              <a:t> </a:t>
            </a:r>
            <a:r>
              <a:rPr lang="zh-TW" altLang="en-US" baseline="0" dirty="0"/>
              <a:t>就是要求大扇形的半徑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連 </a:t>
            </a:r>
            <a:r>
              <a:rPr lang="en-US" altLang="zh-TW" baseline="0" dirty="0"/>
              <a:t>OP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從 </a:t>
            </a:r>
            <a:r>
              <a:rPr lang="en-US" altLang="zh-TW" baseline="0" dirty="0"/>
              <a:t>PQ </a:t>
            </a:r>
            <a:r>
              <a:rPr lang="zh-TW" altLang="en-US" baseline="0" dirty="0"/>
              <a:t>長度這個線索，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我們發現，將 </a:t>
            </a:r>
            <a:r>
              <a:rPr lang="en-US" altLang="zh-TW" baseline="0" dirty="0"/>
              <a:t>OP </a:t>
            </a:r>
            <a:r>
              <a:rPr lang="zh-TW" altLang="en-US" baseline="0" dirty="0"/>
              <a:t>連起來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因為是半徑，</a:t>
            </a:r>
            <a:r>
              <a:rPr lang="en-US" altLang="zh-TW" baseline="0" dirty="0"/>
              <a:t>OA </a:t>
            </a:r>
            <a:r>
              <a:rPr lang="zh-TW" altLang="en-US" baseline="0" dirty="0"/>
              <a:t>就會等於 </a:t>
            </a:r>
            <a:r>
              <a:rPr lang="en-US" altLang="zh-TW" baseline="0" dirty="0"/>
              <a:t>OP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可以看出 </a:t>
            </a:r>
            <a:r>
              <a:rPr lang="en-US" altLang="zh-TW" baseline="0" dirty="0"/>
              <a:t>PQ</a:t>
            </a:r>
            <a:r>
              <a:rPr lang="zh-TW" altLang="en-US" baseline="0" dirty="0"/>
              <a:t> 是圓 </a:t>
            </a:r>
            <a:r>
              <a:rPr lang="en-US" altLang="zh-TW" baseline="0" dirty="0"/>
              <a:t>O</a:t>
            </a:r>
            <a:r>
              <a:rPr lang="zh-TW" altLang="en-US" baseline="0" dirty="0"/>
              <a:t> 上的一條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想要求半徑 </a:t>
            </a:r>
            <a:r>
              <a:rPr lang="en-US" altLang="zh-TW" baseline="0" dirty="0"/>
              <a:t>OP</a:t>
            </a:r>
            <a:r>
              <a:rPr lang="zh-TW" altLang="en-US" baseline="0" dirty="0"/>
              <a:t>，聯想到弦心距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 </a:t>
            </a:r>
            <a:r>
              <a:rPr lang="zh-TW" altLang="en-US" baseline="0" dirty="0"/>
              <a:t>會垂直且平分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也就是 </a:t>
            </a:r>
            <a:r>
              <a:rPr lang="en-US" altLang="zh-TW" baseline="0" dirty="0"/>
              <a:t>PM</a:t>
            </a:r>
            <a:r>
              <a:rPr lang="zh-TW" altLang="en-US" baseline="0" dirty="0"/>
              <a:t> 是</a:t>
            </a:r>
            <a:r>
              <a:rPr lang="en-US" altLang="zh-TW" baseline="0" dirty="0"/>
              <a:t>10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的一半，</a:t>
            </a:r>
            <a:r>
              <a:rPr lang="en-US" altLang="zh-TW" baseline="0" dirty="0"/>
              <a:t>5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樣就會想要使用這個直角三角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畢氏定理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寫下來，想求的 </a:t>
            </a:r>
            <a:r>
              <a:rPr lang="en-US" altLang="zh-TW" baseline="0" dirty="0"/>
              <a:t>OP^2 </a:t>
            </a:r>
            <a:r>
              <a:rPr lang="zh-TW" altLang="en-US" baseline="0" dirty="0"/>
              <a:t>等於 </a:t>
            </a:r>
            <a:r>
              <a:rPr lang="en-US" altLang="zh-TW" baseline="0" dirty="0"/>
              <a:t>PM^2 + OM^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已經知道 </a:t>
            </a:r>
            <a:r>
              <a:rPr lang="en-US" altLang="zh-TW" baseline="0" dirty="0"/>
              <a:t>PM</a:t>
            </a:r>
            <a:r>
              <a:rPr lang="zh-TW" altLang="en-US" baseline="0" dirty="0"/>
              <a:t> 是 </a:t>
            </a:r>
            <a:r>
              <a:rPr lang="en-US" altLang="zh-TW" baseline="0" dirty="0"/>
              <a:t>5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</a:t>
            </a:r>
            <a:r>
              <a:rPr lang="zh-TW" altLang="en-US" baseline="0" dirty="0"/>
              <a:t>，目標就轉變成要求 </a:t>
            </a:r>
            <a:r>
              <a:rPr lang="en-US" altLang="zh-TW" u="sng" baseline="0" dirty="0"/>
              <a:t>OM</a:t>
            </a:r>
            <a:r>
              <a:rPr lang="zh-TW" altLang="en-US" baseline="0" dirty="0"/>
              <a:t> 的長度。</a:t>
            </a:r>
            <a:br>
              <a:rPr lang="en-US" altLang="zh-TW" baseline="0" dirty="0"/>
            </a:b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求 </a:t>
            </a:r>
            <a:r>
              <a:rPr lang="en-US" altLang="zh-TW" baseline="0" dirty="0"/>
              <a:t>OM</a:t>
            </a:r>
            <a:r>
              <a:rPr lang="zh-TW" altLang="en-US" baseline="0" dirty="0"/>
              <a:t>，還有相切這個條件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好像沒什麼線索能夠直接求 </a:t>
            </a:r>
            <a:r>
              <a:rPr lang="en-US" altLang="zh-TW" baseline="0" dirty="0"/>
              <a:t>OM</a:t>
            </a:r>
            <a:r>
              <a:rPr lang="zh-TW" altLang="en-US" baseline="0" dirty="0"/>
              <a:t>，再看看還有什麼條件可以用，</a:t>
            </a:r>
            <a:br>
              <a:rPr lang="en-US" altLang="zh-TW" baseline="0" dirty="0"/>
            </a:br>
            <a:r>
              <a:rPr lang="zh-TW" altLang="en-US" baseline="0" dirty="0"/>
              <a:t>這是切點，明顯的 </a:t>
            </a:r>
            <a:r>
              <a:rPr lang="en-US" altLang="zh-TW" baseline="0" dirty="0"/>
              <a:t>M</a:t>
            </a:r>
            <a:r>
              <a:rPr lang="zh-TW" altLang="en-US" baseline="0" dirty="0"/>
              <a:t> 是半圓的圓心，連起來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會是垂直的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且 這兩段都是半徑，也就是 </a:t>
            </a:r>
            <a:r>
              <a:rPr lang="en-US" altLang="zh-TW" baseline="0" dirty="0"/>
              <a:t>DM</a:t>
            </a:r>
            <a:r>
              <a:rPr lang="zh-TW" altLang="en-US" baseline="0" dirty="0"/>
              <a:t> 長度是 </a:t>
            </a:r>
            <a:r>
              <a:rPr lang="en-US" altLang="zh-TW" baseline="0" dirty="0"/>
              <a:t>5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相同的 </a:t>
            </a:r>
            <a:r>
              <a:rPr lang="en-US" altLang="zh-TW" baseline="0" dirty="0"/>
              <a:t>C</a:t>
            </a:r>
            <a:r>
              <a:rPr lang="zh-TW" altLang="en-US" baseline="0" dirty="0"/>
              <a:t> 也是切點，連 </a:t>
            </a:r>
            <a:r>
              <a:rPr lang="en-US" altLang="zh-TW" baseline="0" dirty="0"/>
              <a:t>CM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長度也是 </a:t>
            </a:r>
            <a:r>
              <a:rPr lang="en-US" altLang="zh-TW" baseline="0" dirty="0"/>
              <a:t>5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</a:t>
            </a:r>
            <a:r>
              <a:rPr lang="zh-TW" altLang="en-US" baseline="0" dirty="0"/>
              <a:t>，這裡也是直角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已知條件有給角 </a:t>
            </a:r>
            <a:r>
              <a:rPr lang="en-US" altLang="zh-TW" baseline="0" dirty="0"/>
              <a:t>AOB</a:t>
            </a:r>
            <a:r>
              <a:rPr lang="zh-TW" altLang="en-US" baseline="0" dirty="0"/>
              <a:t> 等於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看到了三個直角，而且 </a:t>
            </a:r>
            <a:r>
              <a:rPr lang="en-US" altLang="zh-TW" baseline="0" dirty="0"/>
              <a:t>CM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DM</a:t>
            </a:r>
            <a:r>
              <a:rPr lang="zh-TW" altLang="en-US" baseline="0" dirty="0"/>
              <a:t>，明顯的這是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 </a:t>
            </a:r>
            <a:r>
              <a:rPr lang="zh-TW" altLang="en-US" baseline="0" dirty="0"/>
              <a:t>正方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也就是 </a:t>
            </a:r>
            <a:r>
              <a:rPr lang="en-US" altLang="zh-TW" baseline="0" dirty="0"/>
              <a:t>OD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5</a:t>
            </a:r>
            <a:r>
              <a:rPr lang="zh-TW" altLang="en-US" baseline="0" dirty="0"/>
              <a:t> 根號 </a:t>
            </a:r>
            <a:r>
              <a:rPr lang="en-US" altLang="zh-TW" baseline="0" dirty="0"/>
              <a:t>3</a:t>
            </a:r>
            <a:r>
              <a:rPr lang="zh-TW" altLang="en-US" baseline="0" dirty="0"/>
              <a:t>。</a:t>
            </a:r>
            <a:br>
              <a:rPr lang="en-US" altLang="zh-TW" baseline="0" dirty="0"/>
            </a:br>
            <a:r>
              <a:rPr lang="zh-TW" altLang="en-US" baseline="0" dirty="0"/>
              <a:t>那麼 三角形 </a:t>
            </a:r>
            <a:r>
              <a:rPr lang="en-US" altLang="zh-TW" baseline="0" dirty="0"/>
              <a:t>ODM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就是等腰直角三角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老師就會想到 </a:t>
            </a:r>
            <a:r>
              <a:rPr lang="en-US" altLang="zh-TW" baseline="0" dirty="0"/>
              <a:t>1 </a:t>
            </a:r>
            <a:r>
              <a:rPr lang="zh-TW" altLang="en-US" baseline="0" dirty="0"/>
              <a:t>：</a:t>
            </a:r>
            <a:r>
              <a:rPr lang="en-US" altLang="zh-TW" baseline="0" dirty="0"/>
              <a:t>1 :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2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利用這個比例式就可以算出斜邊 </a:t>
            </a:r>
            <a:r>
              <a:rPr lang="en-US" altLang="zh-TW" baseline="0" dirty="0"/>
              <a:t>OM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5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乘以 根號 </a:t>
            </a:r>
            <a:r>
              <a:rPr lang="en-US" altLang="zh-TW" baseline="0" dirty="0"/>
              <a:t>2 = 5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6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再代入到剛剛這個式子中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OP</a:t>
            </a:r>
            <a:r>
              <a:rPr lang="zh-TW" altLang="en-US" baseline="0" dirty="0"/>
              <a:t> 就會等於 根號 </a:t>
            </a:r>
            <a:r>
              <a:rPr lang="en-US" altLang="zh-TW" baseline="0" dirty="0"/>
              <a:t>(</a:t>
            </a:r>
            <a:r>
              <a:rPr lang="zh-TW" altLang="en-US" baseline="0" dirty="0"/>
              <a:t> </a:t>
            </a:r>
            <a:r>
              <a:rPr lang="en-US" altLang="zh-TW" baseline="0" dirty="0"/>
              <a:t>5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)^2 + (5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6)^2 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15 </a:t>
            </a:r>
            <a:r>
              <a:rPr lang="zh-TW" altLang="en-US" baseline="0" dirty="0"/>
              <a:t>這就是想要求的 </a:t>
            </a:r>
            <a:r>
              <a:rPr lang="en-US" altLang="zh-TW" baseline="0" dirty="0"/>
              <a:t>OA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重點整理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快速的整 理剛剛的思考重點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關鍵有兩個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看到給弦長要求半徑，要聯想到弦心距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的性質會垂直且平分弦，利用畢氏定理</a:t>
            </a:r>
            <a:r>
              <a:rPr lang="en-US" altLang="zh-TW" baseline="0" dirty="0"/>
              <a:t>(1)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為了要求需要的 </a:t>
            </a:r>
            <a:r>
              <a:rPr lang="en-US" altLang="zh-TW" baseline="0" dirty="0"/>
              <a:t>OM</a:t>
            </a:r>
            <a:r>
              <a:rPr lang="zh-TW" altLang="en-US" baseline="0" dirty="0"/>
              <a:t>，利用切點的條件，將半徑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 </a:t>
            </a:r>
            <a:r>
              <a:rPr lang="zh-TW" altLang="en-US" baseline="0" dirty="0"/>
              <a:t>連起來</a:t>
            </a:r>
            <a:r>
              <a:rPr lang="en-US" altLang="zh-TW" baseline="0" dirty="0"/>
              <a:t>(2)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推論出這是正方形，以及等腰直角三角形，就可以使用邊長比例關係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基本上看到跟弦相關要求長度的問題，大多是利用</a:t>
            </a:r>
            <a:r>
              <a:rPr lang="zh-TW" altLang="en-US" u="sng" baseline="0" dirty="0"/>
              <a:t>弦心距</a:t>
            </a:r>
            <a:r>
              <a:rPr lang="zh-TW" altLang="en-US" baseline="0" dirty="0"/>
              <a:t>及畢氏定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同學可以記一下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跟弦有關，只是用面積包裝它，請各位同學想想怎麼做吧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重點</a:t>
            </a:r>
            <a:r>
              <a:rPr lang="en-US" altLang="zh-TW" baseline="0" dirty="0"/>
              <a:t>]</a:t>
            </a:r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圓心角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的扇形 </a:t>
            </a:r>
            <a:r>
              <a:rPr lang="en-US" altLang="zh-TW" baseline="0" dirty="0"/>
              <a:t>AOB</a:t>
            </a:r>
            <a:r>
              <a:rPr lang="zh-TW" altLang="en-US" baseline="0" dirty="0"/>
              <a:t>，</a:t>
            </a:r>
            <a:r>
              <a:rPr lang="en-US" altLang="zh-TW" baseline="0" dirty="0"/>
              <a:t>O </a:t>
            </a:r>
            <a:r>
              <a:rPr lang="zh-TW" altLang="en-US" baseline="0" dirty="0"/>
              <a:t>是圓心，</a:t>
            </a:r>
            <a:r>
              <a:rPr lang="en-US" altLang="zh-TW" baseline="0" dirty="0"/>
              <a:t>OA</a:t>
            </a:r>
            <a:r>
              <a:rPr lang="zh-TW" altLang="en-US" baseline="0" dirty="0"/>
              <a:t> 和 </a:t>
            </a:r>
            <a:r>
              <a:rPr lang="en-US" altLang="zh-TW" baseline="0" dirty="0"/>
              <a:t>OB</a:t>
            </a:r>
            <a:r>
              <a:rPr lang="zh-TW" altLang="en-US" baseline="0" dirty="0"/>
              <a:t> 都是半徑，角 </a:t>
            </a:r>
            <a:r>
              <a:rPr lang="en-US" altLang="zh-TW" baseline="0" dirty="0"/>
              <a:t>AOB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en-US" altLang="zh-TW" baseline="0" dirty="0"/>
              <a:t>PQ</a:t>
            </a:r>
            <a:r>
              <a:rPr lang="zh-TW" altLang="en-US" baseline="0" dirty="0"/>
              <a:t> 就是 半圓的直徑、也是包含扇形 </a:t>
            </a:r>
            <a:r>
              <a:rPr lang="en-US" altLang="zh-TW" baseline="0" dirty="0"/>
              <a:t>AOB</a:t>
            </a:r>
            <a:r>
              <a:rPr lang="zh-TW" altLang="en-US" baseline="0" dirty="0"/>
              <a:t> 的大圓的弦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目標要求 </a:t>
            </a:r>
            <a:r>
              <a:rPr lang="en-US" altLang="zh-TW" baseline="0" dirty="0"/>
              <a:t>OA</a:t>
            </a:r>
            <a:r>
              <a:rPr lang="zh-TW" altLang="en-US" baseline="0" dirty="0"/>
              <a:t>，就是要求扇形的半徑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條件看起來只有半圓的直徑，也是大圓的弦，已知弦長，想要求半徑，就應該要聯想到弦心距，</a:t>
            </a:r>
            <a:br>
              <a:rPr lang="en-US" altLang="zh-TW" baseline="0" dirty="0"/>
            </a:br>
            <a:r>
              <a:rPr lang="zh-TW" altLang="en-US" baseline="0" dirty="0"/>
              <a:t>從 </a:t>
            </a:r>
            <a:r>
              <a:rPr lang="en-US" altLang="zh-TW" baseline="0" dirty="0"/>
              <a:t>O</a:t>
            </a:r>
            <a:r>
              <a:rPr lang="zh-TW" altLang="en-US" baseline="0" dirty="0"/>
              <a:t> 做 </a:t>
            </a:r>
            <a:r>
              <a:rPr lang="en-US" altLang="zh-TW" baseline="0" dirty="0"/>
              <a:t>OM </a:t>
            </a:r>
            <a:r>
              <a:rPr lang="zh-TW" altLang="en-US" baseline="0" dirty="0"/>
              <a:t>垂直 </a:t>
            </a:r>
            <a:r>
              <a:rPr lang="en-US" altLang="zh-TW" baseline="0" dirty="0"/>
              <a:t>PQ</a:t>
            </a:r>
            <a:r>
              <a:rPr lang="zh-TW" altLang="en-US" baseline="0" dirty="0"/>
              <a:t> 就是弦心距，因為弦心距會垂直且平分弦，</a:t>
            </a:r>
            <a:br>
              <a:rPr lang="en-US" altLang="zh-TW" baseline="0" dirty="0"/>
            </a:br>
            <a:r>
              <a:rPr lang="zh-TW" altLang="en-US" baseline="0" dirty="0"/>
              <a:t>很明顯 </a:t>
            </a:r>
            <a:r>
              <a:rPr lang="en-US" altLang="zh-TW" baseline="0" dirty="0"/>
              <a:t>M</a:t>
            </a:r>
            <a:r>
              <a:rPr lang="zh-TW" altLang="en-US" baseline="0" dirty="0"/>
              <a:t> 是半圓的圓心，所以 </a:t>
            </a:r>
            <a:r>
              <a:rPr lang="en-US" altLang="zh-TW" baseline="0" dirty="0"/>
              <a:t>MP</a:t>
            </a:r>
            <a:r>
              <a:rPr lang="zh-TW" altLang="en-US" baseline="0" dirty="0"/>
              <a:t> </a:t>
            </a:r>
            <a:r>
              <a:rPr lang="en-US" altLang="zh-TW" baseline="0" dirty="0"/>
              <a:t>= MQ = 5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想求的扇形半徑 </a:t>
            </a:r>
            <a:r>
              <a:rPr lang="en-US" altLang="zh-TW" baseline="0" dirty="0"/>
              <a:t>OA</a:t>
            </a:r>
            <a:r>
              <a:rPr lang="zh-TW" altLang="en-US" baseline="0" dirty="0"/>
              <a:t> 就是 </a:t>
            </a:r>
            <a:r>
              <a:rPr lang="en-US" altLang="zh-TW" baseline="0" dirty="0"/>
              <a:t>OP</a:t>
            </a:r>
            <a:r>
              <a:rPr lang="zh-TW" altLang="en-US" baseline="0" dirty="0"/>
              <a:t>，為了要求出這條半徑，就必須要先求出 弦心距 </a:t>
            </a:r>
            <a:r>
              <a:rPr lang="en-US" altLang="zh-TW" baseline="0" dirty="0"/>
              <a:t>OM</a:t>
            </a:r>
            <a:r>
              <a:rPr lang="zh-TW" altLang="en-US" baseline="0" dirty="0"/>
              <a:t>，才能使用畢氏定理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這兩個是切點，</a:t>
            </a:r>
            <a:r>
              <a:rPr lang="en-US" altLang="zh-TW" baseline="0" dirty="0"/>
              <a:t>MC</a:t>
            </a:r>
            <a:r>
              <a:rPr lang="zh-TW" altLang="en-US" baseline="0" dirty="0"/>
              <a:t>、</a:t>
            </a:r>
            <a:r>
              <a:rPr lang="en-US" altLang="zh-TW" baseline="0" dirty="0"/>
              <a:t>MD </a:t>
            </a:r>
            <a:r>
              <a:rPr lang="zh-TW" altLang="en-US" baseline="0" dirty="0"/>
              <a:t>會分別垂直 </a:t>
            </a:r>
            <a:r>
              <a:rPr lang="en-US" altLang="zh-TW" baseline="0" dirty="0"/>
              <a:t>O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OB</a:t>
            </a:r>
            <a:r>
              <a:rPr lang="zh-TW" altLang="en-US" baseline="0" dirty="0"/>
              <a:t>，很明顯的這是正方形，因為已經看到三個內角都是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，這兩邊都是 半徑 </a:t>
            </a:r>
            <a:r>
              <a:rPr lang="en-US" altLang="zh-TW" baseline="0" dirty="0"/>
              <a:t>5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利用 畢氏定理可以算出 </a:t>
            </a:r>
            <a:r>
              <a:rPr lang="en-US" altLang="zh-TW" baseline="0" dirty="0"/>
              <a:t>OM^2 = (5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)^2 + (5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)^2 = 150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再利用畢氏定理就會得到 </a:t>
            </a:r>
            <a:r>
              <a:rPr lang="en-US" altLang="zh-TW" baseline="0" dirty="0"/>
              <a:t>OP^2 = OM^2 +PM^2 = 150 +(5</a:t>
            </a:r>
            <a:r>
              <a:rPr lang="zh-TW" altLang="en-US" baseline="0" dirty="0"/>
              <a:t>根號</a:t>
            </a:r>
            <a:r>
              <a:rPr lang="en-US" altLang="zh-TW" baseline="0" dirty="0"/>
              <a:t>3)^2=150 + 75 = 225</a:t>
            </a:r>
            <a:r>
              <a:rPr lang="zh-TW" altLang="en-US" baseline="0" dirty="0"/>
              <a:t>，開根號後 </a:t>
            </a:r>
            <a:r>
              <a:rPr lang="en-US" altLang="zh-TW" baseline="0" dirty="0"/>
              <a:t>OA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OP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15</a:t>
            </a:r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228600" indent="-228600">
              <a:buAutoNum type="arabicPeriod"/>
              <a:defRPr/>
            </a:pPr>
            <a:endParaRPr lang="en-US" altLang="zh-TW" baseline="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6C7B2C92-B892-FB76-2726-59AF2AD4A36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75627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6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2.bin"/><Relationship Id="rId5" Type="http://schemas.openxmlformats.org/officeDocument/2006/relationships/customXml" Target="../ink/ink2.xml"/><Relationship Id="rId15" Type="http://schemas.openxmlformats.org/officeDocument/2006/relationships/image" Target="../media/image7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Relationship Id="rId14" Type="http://schemas.openxmlformats.org/officeDocument/2006/relationships/customXml" Target="../ink/ink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BE018A-6B3C-5A99-E0C9-981A25DED8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27" name="筆跡 126">
                <a:extLst>
                  <a:ext uri="{FF2B5EF4-FFF2-40B4-BE49-F238E27FC236}">
                    <a16:creationId xmlns:a16="http://schemas.microsoft.com/office/drawing/2014/main" id="{D2C1D2D8-9A40-706B-D54A-81EE3CE5839F}"/>
                  </a:ext>
                </a:extLst>
              </p14:cNvPr>
              <p14:cNvContentPartPr/>
              <p14:nvPr/>
            </p14:nvContentPartPr>
            <p14:xfrm>
              <a:off x="726480" y="1918440"/>
              <a:ext cx="11103840" cy="3494880"/>
            </p14:xfrm>
          </p:contentPart>
        </mc:Choice>
        <mc:Fallback>
          <p:pic>
            <p:nvPicPr>
              <p:cNvPr id="127" name="筆跡 126">
                <a:extLst>
                  <a:ext uri="{FF2B5EF4-FFF2-40B4-BE49-F238E27FC236}">
                    <a16:creationId xmlns:a16="http://schemas.microsoft.com/office/drawing/2014/main" id="{D2C1D2D8-9A40-706B-D54A-81EE3CE5839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7120" y="1909080"/>
                <a:ext cx="11122560" cy="351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26" name="筆跡 125">
                <a:extLst>
                  <a:ext uri="{FF2B5EF4-FFF2-40B4-BE49-F238E27FC236}">
                    <a16:creationId xmlns:a16="http://schemas.microsoft.com/office/drawing/2014/main" id="{041BE3CD-973C-8802-0630-5394D5F59FFB}"/>
                  </a:ext>
                </a:extLst>
              </p14:cNvPr>
              <p14:cNvContentPartPr/>
              <p14:nvPr/>
            </p14:nvContentPartPr>
            <p14:xfrm>
              <a:off x="1678680" y="1656000"/>
              <a:ext cx="4831560" cy="2209680"/>
            </p14:xfrm>
          </p:contentPart>
        </mc:Choice>
        <mc:Fallback>
          <p:pic>
            <p:nvPicPr>
              <p:cNvPr id="126" name="筆跡 125">
                <a:extLst>
                  <a:ext uri="{FF2B5EF4-FFF2-40B4-BE49-F238E27FC236}">
                    <a16:creationId xmlns:a16="http://schemas.microsoft.com/office/drawing/2014/main" id="{041BE3CD-973C-8802-0630-5394D5F59FF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69320" y="1646640"/>
                <a:ext cx="4850280" cy="222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10" name="筆跡 109">
                <a:extLst>
                  <a:ext uri="{FF2B5EF4-FFF2-40B4-BE49-F238E27FC236}">
                    <a16:creationId xmlns:a16="http://schemas.microsoft.com/office/drawing/2014/main" id="{9E01407F-4153-4E08-33E8-676C914B174D}"/>
                  </a:ext>
                </a:extLst>
              </p14:cNvPr>
              <p14:cNvContentPartPr/>
              <p14:nvPr/>
            </p14:nvContentPartPr>
            <p14:xfrm>
              <a:off x="483120" y="1277280"/>
              <a:ext cx="7340760" cy="4003920"/>
            </p14:xfrm>
          </p:contentPart>
        </mc:Choice>
        <mc:Fallback>
          <p:pic>
            <p:nvPicPr>
              <p:cNvPr id="110" name="筆跡 109">
                <a:extLst>
                  <a:ext uri="{FF2B5EF4-FFF2-40B4-BE49-F238E27FC236}">
                    <a16:creationId xmlns:a16="http://schemas.microsoft.com/office/drawing/2014/main" id="{9E01407F-4153-4E08-33E8-676C914B174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73760" y="1267920"/>
                <a:ext cx="7359480" cy="4022640"/>
              </a:xfrm>
              <a:prstGeom prst="rect">
                <a:avLst/>
              </a:prstGeom>
            </p:spPr>
          </p:pic>
        </mc:Fallback>
      </mc:AlternateContent>
      <p:sp>
        <p:nvSpPr>
          <p:cNvPr id="56" name="局部圓 55">
            <a:extLst>
              <a:ext uri="{FF2B5EF4-FFF2-40B4-BE49-F238E27FC236}">
                <a16:creationId xmlns:a16="http://schemas.microsoft.com/office/drawing/2014/main" id="{227A2027-E1B4-B303-917D-0DDF6866184E}"/>
              </a:ext>
            </a:extLst>
          </p:cNvPr>
          <p:cNvSpPr/>
          <p:nvPr/>
        </p:nvSpPr>
        <p:spPr>
          <a:xfrm>
            <a:off x="1263760" y="1991953"/>
            <a:ext cx="2826051" cy="2826050"/>
          </a:xfrm>
          <a:prstGeom prst="pie">
            <a:avLst>
              <a:gd name="adj1" fmla="val 2746602"/>
              <a:gd name="adj2" fmla="val 13454767"/>
            </a:avLst>
          </a:prstGeom>
          <a:noFill/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5" name="局部圓 14">
            <a:extLst>
              <a:ext uri="{FF2B5EF4-FFF2-40B4-BE49-F238E27FC236}">
                <a16:creationId xmlns:a16="http://schemas.microsoft.com/office/drawing/2014/main" id="{249DF7DE-F732-461A-27F9-0EACC5D95851}"/>
              </a:ext>
            </a:extLst>
          </p:cNvPr>
          <p:cNvSpPr/>
          <p:nvPr/>
        </p:nvSpPr>
        <p:spPr>
          <a:xfrm>
            <a:off x="-1181953" y="2367766"/>
            <a:ext cx="4887868" cy="4887868"/>
          </a:xfrm>
          <a:prstGeom prst="pie">
            <a:avLst>
              <a:gd name="adj1" fmla="val 16186402"/>
              <a:gd name="adj2" fmla="val 21599238"/>
            </a:avLst>
          </a:prstGeom>
          <a:solidFill>
            <a:schemeClr val="accent1">
              <a:lumMod val="20000"/>
              <a:lumOff val="80000"/>
              <a:alpha val="70000"/>
            </a:schemeClr>
          </a:solidFill>
          <a:ln w="1905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40" name="手繪多邊形: 圖案 39">
            <a:extLst>
              <a:ext uri="{FF2B5EF4-FFF2-40B4-BE49-F238E27FC236}">
                <a16:creationId xmlns:a16="http://schemas.microsoft.com/office/drawing/2014/main" id="{5E093E7B-9658-EBC2-F8CD-F3F78BFCC4A4}"/>
              </a:ext>
            </a:extLst>
          </p:cNvPr>
          <p:cNvSpPr/>
          <p:nvPr/>
        </p:nvSpPr>
        <p:spPr>
          <a:xfrm>
            <a:off x="1247775" y="3409950"/>
            <a:ext cx="1419225" cy="1406525"/>
          </a:xfrm>
          <a:custGeom>
            <a:avLst/>
            <a:gdLst>
              <a:gd name="connsiteX0" fmla="*/ 0 w 1419225"/>
              <a:gd name="connsiteY0" fmla="*/ 1406525 h 1406525"/>
              <a:gd name="connsiteX1" fmla="*/ 1412875 w 1419225"/>
              <a:gd name="connsiteY1" fmla="*/ 0 h 1406525"/>
              <a:gd name="connsiteX2" fmla="*/ 1419225 w 1419225"/>
              <a:gd name="connsiteY2" fmla="*/ 1400175 h 1406525"/>
              <a:gd name="connsiteX3" fmla="*/ 0 w 1419225"/>
              <a:gd name="connsiteY3" fmla="*/ 1406525 h 1406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9225" h="1406525">
                <a:moveTo>
                  <a:pt x="0" y="1406525"/>
                </a:moveTo>
                <a:lnTo>
                  <a:pt x="1412875" y="0"/>
                </a:lnTo>
                <a:cubicBezTo>
                  <a:pt x="1414992" y="466725"/>
                  <a:pt x="1417108" y="933450"/>
                  <a:pt x="1419225" y="1400175"/>
                </a:cubicBezTo>
                <a:lnTo>
                  <a:pt x="0" y="1406525"/>
                </a:lnTo>
                <a:close/>
              </a:path>
            </a:pathLst>
          </a:custGeom>
          <a:solidFill>
            <a:srgbClr val="FFFFCC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手繪多邊形: 圖案 4">
            <a:extLst>
              <a:ext uri="{FF2B5EF4-FFF2-40B4-BE49-F238E27FC236}">
                <a16:creationId xmlns:a16="http://schemas.microsoft.com/office/drawing/2014/main" id="{E3090DF5-46EB-0A76-1486-B6E6EF2A2F58}"/>
              </a:ext>
            </a:extLst>
          </p:cNvPr>
          <p:cNvSpPr/>
          <p:nvPr/>
        </p:nvSpPr>
        <p:spPr>
          <a:xfrm>
            <a:off x="1257300" y="2406650"/>
            <a:ext cx="1409700" cy="2400300"/>
          </a:xfrm>
          <a:custGeom>
            <a:avLst/>
            <a:gdLst>
              <a:gd name="connsiteX0" fmla="*/ 0 w 1409700"/>
              <a:gd name="connsiteY0" fmla="*/ 2400300 h 2400300"/>
              <a:gd name="connsiteX1" fmla="*/ 400050 w 1409700"/>
              <a:gd name="connsiteY1" fmla="*/ 0 h 2400300"/>
              <a:gd name="connsiteX2" fmla="*/ 1409700 w 1409700"/>
              <a:gd name="connsiteY2" fmla="*/ 990600 h 2400300"/>
              <a:gd name="connsiteX3" fmla="*/ 0 w 1409700"/>
              <a:gd name="connsiteY3" fmla="*/ 2400300 h 2400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9700" h="2400300">
                <a:moveTo>
                  <a:pt x="0" y="2400300"/>
                </a:moveTo>
                <a:lnTo>
                  <a:pt x="400050" y="0"/>
                </a:lnTo>
                <a:lnTo>
                  <a:pt x="1409700" y="990600"/>
                </a:lnTo>
                <a:lnTo>
                  <a:pt x="0" y="240030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89" name="群組 88">
            <a:extLst>
              <a:ext uri="{FF2B5EF4-FFF2-40B4-BE49-F238E27FC236}">
                <a16:creationId xmlns:a16="http://schemas.microsoft.com/office/drawing/2014/main" id="{DCDB424B-17A6-CDA0-C54F-68778450A1B6}"/>
              </a:ext>
            </a:extLst>
          </p:cNvPr>
          <p:cNvGrpSpPr/>
          <p:nvPr/>
        </p:nvGrpSpPr>
        <p:grpSpPr>
          <a:xfrm>
            <a:off x="1254878" y="3340501"/>
            <a:ext cx="1413025" cy="1474255"/>
            <a:chOff x="1254878" y="3340501"/>
            <a:chExt cx="1413025" cy="1474255"/>
          </a:xfrm>
        </p:grpSpPr>
        <p:cxnSp>
          <p:nvCxnSpPr>
            <p:cNvPr id="87" name="直線接點 86">
              <a:extLst>
                <a:ext uri="{FF2B5EF4-FFF2-40B4-BE49-F238E27FC236}">
                  <a16:creationId xmlns:a16="http://schemas.microsoft.com/office/drawing/2014/main" id="{16188106-38B8-7695-54BD-F95E51CC74B9}"/>
                </a:ext>
              </a:extLst>
            </p:cNvPr>
            <p:cNvCxnSpPr/>
            <p:nvPr/>
          </p:nvCxnSpPr>
          <p:spPr>
            <a:xfrm flipV="1">
              <a:off x="1254878" y="3395619"/>
              <a:ext cx="1413025" cy="1419137"/>
            </a:xfrm>
            <a:prstGeom prst="line">
              <a:avLst/>
            </a:prstGeom>
            <a:ln w="50800">
              <a:solidFill>
                <a:srgbClr val="FF6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矩形 87">
              <a:extLst>
                <a:ext uri="{FF2B5EF4-FFF2-40B4-BE49-F238E27FC236}">
                  <a16:creationId xmlns:a16="http://schemas.microsoft.com/office/drawing/2014/main" id="{91720338-766F-225D-6B3F-93B5BB62F434}"/>
                </a:ext>
              </a:extLst>
            </p:cNvPr>
            <p:cNvSpPr/>
            <p:nvPr/>
          </p:nvSpPr>
          <p:spPr>
            <a:xfrm rot="18902746">
              <a:off x="2524821" y="3340501"/>
              <a:ext cx="115931" cy="115931"/>
            </a:xfrm>
            <a:prstGeom prst="rect">
              <a:avLst/>
            </a:prstGeom>
            <a:solidFill>
              <a:srgbClr val="FFFFCC"/>
            </a:solidFill>
            <a:ln w="15875">
              <a:solidFill>
                <a:srgbClr val="FF6000">
                  <a:alpha val="97000"/>
                </a:srgb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23" name="標題 22">
            <a:extLst>
              <a:ext uri="{FF2B5EF4-FFF2-40B4-BE49-F238E27FC236}">
                <a16:creationId xmlns:a16="http://schemas.microsoft.com/office/drawing/2014/main" id="{8ADC1D31-B5A8-DC05-B09C-8FCDBA617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+mn-lt"/>
              </a:rPr>
              <a:t>扇形半徑與半圓相切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E73B031E-DEDD-B2E2-C7EC-9E991B280366}"/>
              </a:ext>
            </a:extLst>
          </p:cNvPr>
          <p:cNvSpPr txBox="1"/>
          <p:nvPr/>
        </p:nvSpPr>
        <p:spPr>
          <a:xfrm>
            <a:off x="229614" y="846371"/>
            <a:ext cx="11962386" cy="960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附圖是圓心角為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90</a:t>
            </a:r>
            <a:r>
              <a:rPr lang="en-US" altLang="zh-TW" sz="2000" b="1" baseline="40000" dirty="0">
                <a:latin typeface="+mj-lt"/>
                <a:ea typeface="微軟正黑體" panose="020B0604030504040204" pitchFamily="34" charset="-120"/>
                <a:cs typeface="Times New Roman" panose="02020603050405020304" pitchFamily="18" charset="0"/>
              </a:rPr>
              <a:t>o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扇形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O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半圓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PCQ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分別與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OA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O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相切於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D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兩點。</a:t>
            </a:r>
            <a:b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</a:b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若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PQ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=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    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則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OA =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?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                                     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                                                        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【111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特招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師大附中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)】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endParaRPr lang="en-US" altLang="zh-TW" b="1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57159797-9986-2C7C-73CC-46AE6911A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878" y="1413266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330120" progId="Equation.DSMT4">
                  <p:embed/>
                </p:oleObj>
              </mc:Choice>
              <mc:Fallback>
                <p:oleObj name="Equation" r:id="rId9" imgW="609480" imgH="33012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7082462A-39A8-4BEA-140D-84DF1A67FA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4878" y="1413266"/>
                        <a:ext cx="609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A493EA08-EAF3-1766-2179-53B3A23B720C}"/>
              </a:ext>
            </a:extLst>
          </p:cNvPr>
          <p:cNvCxnSpPr/>
          <p:nvPr/>
        </p:nvCxnSpPr>
        <p:spPr>
          <a:xfrm>
            <a:off x="6148917" y="988483"/>
            <a:ext cx="34925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867968F4-57E0-6AB4-AE63-A267957ACEB5}"/>
              </a:ext>
            </a:extLst>
          </p:cNvPr>
          <p:cNvCxnSpPr/>
          <p:nvPr/>
        </p:nvCxnSpPr>
        <p:spPr>
          <a:xfrm>
            <a:off x="6764870" y="988483"/>
            <a:ext cx="34925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BAFA26D5-2F9D-A9F3-793D-6CC448E0F723}"/>
              </a:ext>
            </a:extLst>
          </p:cNvPr>
          <p:cNvCxnSpPr/>
          <p:nvPr/>
        </p:nvCxnSpPr>
        <p:spPr>
          <a:xfrm>
            <a:off x="641350" y="1441449"/>
            <a:ext cx="34925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>
            <a:extLst>
              <a:ext uri="{FF2B5EF4-FFF2-40B4-BE49-F238E27FC236}">
                <a16:creationId xmlns:a16="http://schemas.microsoft.com/office/drawing/2014/main" id="{7A8A968F-49BE-50E4-F922-8E53615BA3E6}"/>
              </a:ext>
            </a:extLst>
          </p:cNvPr>
          <p:cNvCxnSpPr/>
          <p:nvPr/>
        </p:nvCxnSpPr>
        <p:spPr>
          <a:xfrm>
            <a:off x="2400303" y="1441449"/>
            <a:ext cx="34925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局部圓 34">
            <a:extLst>
              <a:ext uri="{FF2B5EF4-FFF2-40B4-BE49-F238E27FC236}">
                <a16:creationId xmlns:a16="http://schemas.microsoft.com/office/drawing/2014/main" id="{CCBDC6E1-0222-F794-4D3C-FE2872F9803B}"/>
              </a:ext>
            </a:extLst>
          </p:cNvPr>
          <p:cNvSpPr/>
          <p:nvPr/>
        </p:nvSpPr>
        <p:spPr>
          <a:xfrm>
            <a:off x="-1189056" y="2370822"/>
            <a:ext cx="4887868" cy="4887868"/>
          </a:xfrm>
          <a:prstGeom prst="pie">
            <a:avLst>
              <a:gd name="adj1" fmla="val 16186402"/>
              <a:gd name="adj2" fmla="val 12100"/>
            </a:avLst>
          </a:prstGeom>
          <a:noFill/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19E36196-750A-2CE0-E516-EFDD0FCC83B2}"/>
              </a:ext>
            </a:extLst>
          </p:cNvPr>
          <p:cNvSpPr txBox="1"/>
          <p:nvPr/>
        </p:nvSpPr>
        <p:spPr>
          <a:xfrm>
            <a:off x="838612" y="2106724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61" name="文字方塊 60">
            <a:extLst>
              <a:ext uri="{FF2B5EF4-FFF2-40B4-BE49-F238E27FC236}">
                <a16:creationId xmlns:a16="http://schemas.microsoft.com/office/drawing/2014/main" id="{6179E951-8B7C-1454-6F5B-887349126219}"/>
              </a:ext>
            </a:extLst>
          </p:cNvPr>
          <p:cNvSpPr txBox="1"/>
          <p:nvPr/>
        </p:nvSpPr>
        <p:spPr>
          <a:xfrm>
            <a:off x="3624735" y="4699285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62" name="文字方塊 61">
            <a:extLst>
              <a:ext uri="{FF2B5EF4-FFF2-40B4-BE49-F238E27FC236}">
                <a16:creationId xmlns:a16="http://schemas.microsoft.com/office/drawing/2014/main" id="{CD057DA0-B623-1EF2-ECE9-0916266B39CF}"/>
              </a:ext>
            </a:extLst>
          </p:cNvPr>
          <p:cNvSpPr txBox="1"/>
          <p:nvPr/>
        </p:nvSpPr>
        <p:spPr>
          <a:xfrm>
            <a:off x="821685" y="3205225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63" name="文字方塊 62">
            <a:extLst>
              <a:ext uri="{FF2B5EF4-FFF2-40B4-BE49-F238E27FC236}">
                <a16:creationId xmlns:a16="http://schemas.microsoft.com/office/drawing/2014/main" id="{A13AA702-94FD-0D47-030B-552456F8FCEC}"/>
              </a:ext>
            </a:extLst>
          </p:cNvPr>
          <p:cNvSpPr txBox="1"/>
          <p:nvPr/>
        </p:nvSpPr>
        <p:spPr>
          <a:xfrm>
            <a:off x="853190" y="4748108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O</a:t>
            </a:r>
            <a:endParaRPr lang="zh-TW" altLang="en-US" b="1" i="1" dirty="0"/>
          </a:p>
        </p:txBody>
      </p:sp>
      <p:sp>
        <p:nvSpPr>
          <p:cNvPr id="64" name="文字方塊 63">
            <a:extLst>
              <a:ext uri="{FF2B5EF4-FFF2-40B4-BE49-F238E27FC236}">
                <a16:creationId xmlns:a16="http://schemas.microsoft.com/office/drawing/2014/main" id="{BE648373-980C-31C2-2D2A-EB15E1C539C5}"/>
              </a:ext>
            </a:extLst>
          </p:cNvPr>
          <p:cNvSpPr txBox="1"/>
          <p:nvPr/>
        </p:nvSpPr>
        <p:spPr>
          <a:xfrm>
            <a:off x="2430021" y="4779612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65" name="文字方塊 64">
            <a:extLst>
              <a:ext uri="{FF2B5EF4-FFF2-40B4-BE49-F238E27FC236}">
                <a16:creationId xmlns:a16="http://schemas.microsoft.com/office/drawing/2014/main" id="{4C38E00C-C2F4-C169-4929-D40C4B0AFFD1}"/>
              </a:ext>
            </a:extLst>
          </p:cNvPr>
          <p:cNvSpPr txBox="1"/>
          <p:nvPr/>
        </p:nvSpPr>
        <p:spPr>
          <a:xfrm>
            <a:off x="1462830" y="2093673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P</a:t>
            </a:r>
            <a:endParaRPr lang="zh-TW" altLang="en-US" b="1" i="1" dirty="0"/>
          </a:p>
        </p:txBody>
      </p:sp>
      <p:sp>
        <p:nvSpPr>
          <p:cNvPr id="66" name="文字方塊 65">
            <a:extLst>
              <a:ext uri="{FF2B5EF4-FFF2-40B4-BE49-F238E27FC236}">
                <a16:creationId xmlns:a16="http://schemas.microsoft.com/office/drawing/2014/main" id="{10A25CCE-9CEB-E8AB-08B1-47D7BFEAC8BC}"/>
              </a:ext>
            </a:extLst>
          </p:cNvPr>
          <p:cNvSpPr txBox="1"/>
          <p:nvPr/>
        </p:nvSpPr>
        <p:spPr>
          <a:xfrm>
            <a:off x="3547408" y="4202227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Q</a:t>
            </a:r>
            <a:endParaRPr lang="zh-TW" altLang="en-US" b="1" i="1" dirty="0"/>
          </a:p>
        </p:txBody>
      </p:sp>
      <p:cxnSp>
        <p:nvCxnSpPr>
          <p:cNvPr id="68" name="直線接點 67">
            <a:extLst>
              <a:ext uri="{FF2B5EF4-FFF2-40B4-BE49-F238E27FC236}">
                <a16:creationId xmlns:a16="http://schemas.microsoft.com/office/drawing/2014/main" id="{62F2AC3C-59B4-365C-B126-DE6A356C0C43}"/>
              </a:ext>
            </a:extLst>
          </p:cNvPr>
          <p:cNvCxnSpPr>
            <a:cxnSpLocks/>
          </p:cNvCxnSpPr>
          <p:nvPr/>
        </p:nvCxnSpPr>
        <p:spPr>
          <a:xfrm flipV="1">
            <a:off x="1254878" y="2410388"/>
            <a:ext cx="402472" cy="2404368"/>
          </a:xfrm>
          <a:prstGeom prst="line">
            <a:avLst/>
          </a:prstGeom>
          <a:ln w="50800">
            <a:solidFill>
              <a:srgbClr val="FF6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文字方塊 96">
            <a:extLst>
              <a:ext uri="{FF2B5EF4-FFF2-40B4-BE49-F238E27FC236}">
                <a16:creationId xmlns:a16="http://schemas.microsoft.com/office/drawing/2014/main" id="{928DE8C2-1621-2E90-F938-49C683660ABF}"/>
              </a:ext>
            </a:extLst>
          </p:cNvPr>
          <p:cNvSpPr txBox="1"/>
          <p:nvPr/>
        </p:nvSpPr>
        <p:spPr>
          <a:xfrm>
            <a:off x="2552457" y="3111111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>
                <a:solidFill>
                  <a:srgbClr val="FF6000"/>
                </a:solidFill>
              </a:rPr>
              <a:t>M</a:t>
            </a:r>
            <a:endParaRPr lang="zh-TW" altLang="en-US" b="1" i="1" dirty="0">
              <a:solidFill>
                <a:srgbClr val="FF6000"/>
              </a:solidFill>
            </a:endParaRPr>
          </a:p>
        </p:txBody>
      </p:sp>
      <p:grpSp>
        <p:nvGrpSpPr>
          <p:cNvPr id="106" name="群組 105">
            <a:extLst>
              <a:ext uri="{FF2B5EF4-FFF2-40B4-BE49-F238E27FC236}">
                <a16:creationId xmlns:a16="http://schemas.microsoft.com/office/drawing/2014/main" id="{B968FB96-2838-E1B7-397B-781A7E4B46FC}"/>
              </a:ext>
            </a:extLst>
          </p:cNvPr>
          <p:cNvGrpSpPr/>
          <p:nvPr/>
        </p:nvGrpSpPr>
        <p:grpSpPr>
          <a:xfrm>
            <a:off x="208352" y="5300179"/>
            <a:ext cx="11983648" cy="1501297"/>
            <a:chOff x="208352" y="5300179"/>
            <a:chExt cx="11983648" cy="1501297"/>
          </a:xfrm>
        </p:grpSpPr>
        <p:cxnSp>
          <p:nvCxnSpPr>
            <p:cNvPr id="14" name="直線接點 13">
              <a:extLst>
                <a:ext uri="{FF2B5EF4-FFF2-40B4-BE49-F238E27FC236}">
                  <a16:creationId xmlns:a16="http://schemas.microsoft.com/office/drawing/2014/main" id="{28DCC458-68BC-FF8D-5636-5BC19BF0BBE7}"/>
                </a:ext>
              </a:extLst>
            </p:cNvPr>
            <p:cNvCxnSpPr>
              <a:cxnSpLocks/>
            </p:cNvCxnSpPr>
            <p:nvPr/>
          </p:nvCxnSpPr>
          <p:spPr>
            <a:xfrm>
              <a:off x="4583190" y="5801125"/>
              <a:ext cx="368372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字方塊 25">
              <a:extLst>
                <a:ext uri="{FF2B5EF4-FFF2-40B4-BE49-F238E27FC236}">
                  <a16:creationId xmlns:a16="http://schemas.microsoft.com/office/drawing/2014/main" id="{D8323F9A-AEB9-34D8-B3FA-160A3A07A247}"/>
                </a:ext>
              </a:extLst>
            </p:cNvPr>
            <p:cNvSpPr txBox="1"/>
            <p:nvPr/>
          </p:nvSpPr>
          <p:spPr>
            <a:xfrm>
              <a:off x="208352" y="5719455"/>
              <a:ext cx="7588629" cy="10605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dirty="0">
                  <a:ea typeface="微軟正黑體" panose="020B0604030504040204" pitchFamily="34" charset="-120"/>
                </a:rPr>
                <a:t>如圖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CD </a:t>
              </a:r>
              <a:r>
                <a:rPr lang="zh-TW" altLang="en-US" dirty="0">
                  <a:ea typeface="微軟正黑體" panose="020B0604030504040204" pitchFamily="34" charset="-120"/>
                </a:rPr>
                <a:t>是正方形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D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在圓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O</a:t>
              </a:r>
              <a:r>
                <a:rPr lang="zh-TW" altLang="en-US" dirty="0">
                  <a:ea typeface="微軟正黑體" panose="020B0604030504040204" pitchFamily="34" charset="-120"/>
                </a:rPr>
                <a:t> 上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C</a:t>
              </a:r>
              <a:r>
                <a:rPr lang="zh-TW" altLang="en-US" dirty="0">
                  <a:ea typeface="微軟正黑體" panose="020B0604030504040204" pitchFamily="34" charset="-120"/>
                </a:rPr>
                <a:t> 和圓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O</a:t>
              </a:r>
              <a:r>
                <a:rPr lang="zh-TW" altLang="en-US" dirty="0">
                  <a:ea typeface="微軟正黑體" panose="020B0604030504040204" pitchFamily="34" charset="-120"/>
                </a:rPr>
                <a:t> 相切，若正方形面積為 </a:t>
              </a:r>
              <a:r>
                <a:rPr lang="en-US" altLang="zh-TW" b="1" dirty="0">
                  <a:ea typeface="微軟正黑體" panose="020B0604030504040204" pitchFamily="34" charset="-120"/>
                </a:rPr>
                <a:t>64</a:t>
              </a:r>
              <a:r>
                <a:rPr lang="zh-TW" altLang="en-US" dirty="0">
                  <a:ea typeface="微軟正黑體" panose="020B0604030504040204" pitchFamily="34" charset="-120"/>
                </a:rPr>
                <a:t>，則圓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O</a:t>
              </a:r>
              <a:r>
                <a:rPr lang="zh-TW" altLang="en-US" dirty="0">
                  <a:ea typeface="微軟正黑體" panose="020B0604030504040204" pitchFamily="34" charset="-120"/>
                </a:rPr>
                <a:t> 面積為何</a:t>
              </a:r>
              <a:r>
                <a:rPr lang="en-US" altLang="zh-TW" dirty="0">
                  <a:ea typeface="微軟正黑體" panose="020B0604030504040204" pitchFamily="34" charset="-120"/>
                </a:rPr>
                <a:t>?</a:t>
              </a:r>
            </a:p>
            <a:p>
              <a:pPr>
                <a:lnSpc>
                  <a:spcPct val="120000"/>
                </a:lnSpc>
              </a:pPr>
              <a:r>
                <a:rPr lang="en-US" altLang="zh-TW" b="1" dirty="0">
                  <a:ea typeface="微軟正黑體" panose="020B0604030504040204" pitchFamily="34" charset="-120"/>
                </a:rPr>
                <a:t>(A) 8</a:t>
              </a:r>
              <a:r>
                <a:rPr lang="en-US" altLang="zh-TW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</a:t>
              </a:r>
              <a:r>
                <a:rPr lang="en-US" altLang="zh-TW" b="1" dirty="0">
                  <a:ea typeface="微軟正黑體" panose="020B0604030504040204" pitchFamily="34" charset="-120"/>
                </a:rPr>
                <a:t>    (B) 18</a:t>
              </a:r>
              <a:r>
                <a:rPr lang="en-US" altLang="zh-TW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</a:t>
              </a:r>
              <a:r>
                <a:rPr lang="zh-TW" altLang="en-US" b="1" dirty="0">
                  <a:ea typeface="微軟正黑體" panose="020B0604030504040204" pitchFamily="34" charset="-120"/>
                </a:rPr>
                <a:t>    </a:t>
              </a:r>
              <a:r>
                <a:rPr lang="en-US" altLang="zh-TW" b="1" dirty="0">
                  <a:ea typeface="微軟正黑體" panose="020B0604030504040204" pitchFamily="34" charset="-120"/>
                </a:rPr>
                <a:t>(C) 25</a:t>
              </a:r>
              <a:r>
                <a:rPr lang="en-US" altLang="zh-TW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</a:t>
              </a:r>
              <a:r>
                <a:rPr lang="en-US" altLang="zh-TW" b="1" dirty="0">
                  <a:ea typeface="微軟正黑體" panose="020B0604030504040204" pitchFamily="34" charset="-120"/>
                </a:rPr>
                <a:t>    (D) 64</a:t>
              </a:r>
              <a:r>
                <a:rPr lang="en-US" altLang="zh-TW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</a:t>
              </a:r>
              <a:r>
                <a:rPr lang="en-US" altLang="zh-TW" b="1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 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cxnSp>
          <p:nvCxnSpPr>
            <p:cNvPr id="27" name="直線接點 26">
              <a:extLst>
                <a:ext uri="{FF2B5EF4-FFF2-40B4-BE49-F238E27FC236}">
                  <a16:creationId xmlns:a16="http://schemas.microsoft.com/office/drawing/2014/main" id="{9E133804-944D-1F40-C5BC-7D2295DB56AE}"/>
                </a:ext>
              </a:extLst>
            </p:cNvPr>
            <p:cNvCxnSpPr>
              <a:cxnSpLocks/>
            </p:cNvCxnSpPr>
            <p:nvPr/>
          </p:nvCxnSpPr>
          <p:spPr>
            <a:xfrm>
              <a:off x="302839" y="5693402"/>
              <a:ext cx="7494142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文字方塊 27">
              <a:extLst>
                <a:ext uri="{FF2B5EF4-FFF2-40B4-BE49-F238E27FC236}">
                  <a16:creationId xmlns:a16="http://schemas.microsoft.com/office/drawing/2014/main" id="{D1DC0514-FAA4-CEA7-200B-A6BBF3EE12AB}"/>
                </a:ext>
              </a:extLst>
            </p:cNvPr>
            <p:cNvSpPr txBox="1"/>
            <p:nvPr/>
          </p:nvSpPr>
          <p:spPr>
            <a:xfrm>
              <a:off x="634023" y="5302556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04381EA2-6337-BF77-0D93-285350C6BBD8}"/>
                </a:ext>
              </a:extLst>
            </p:cNvPr>
            <p:cNvSpPr/>
            <p:nvPr/>
          </p:nvSpPr>
          <p:spPr>
            <a:xfrm>
              <a:off x="321890" y="5339847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id="{C947E48C-66CE-918F-DBC0-EAE15C55EC60}"/>
                </a:ext>
              </a:extLst>
            </p:cNvPr>
            <p:cNvSpPr txBox="1"/>
            <p:nvPr/>
          </p:nvSpPr>
          <p:spPr>
            <a:xfrm>
              <a:off x="9655277" y="6433006"/>
              <a:ext cx="2536723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(C)</a:t>
              </a:r>
              <a:endParaRPr lang="zh-TW" altLang="en-US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  <p:sp>
          <p:nvSpPr>
            <p:cNvPr id="19" name="文字方塊 18">
              <a:extLst>
                <a:ext uri="{FF2B5EF4-FFF2-40B4-BE49-F238E27FC236}">
                  <a16:creationId xmlns:a16="http://schemas.microsoft.com/office/drawing/2014/main" id="{AAF20785-6E34-5623-C148-9B394A1CC126}"/>
                </a:ext>
              </a:extLst>
            </p:cNvPr>
            <p:cNvSpPr txBox="1"/>
            <p:nvPr/>
          </p:nvSpPr>
          <p:spPr>
            <a:xfrm>
              <a:off x="8393129" y="5300179"/>
              <a:ext cx="4757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600" b="1" i="1" dirty="0"/>
                <a:t>A</a:t>
              </a:r>
              <a:endParaRPr lang="zh-TW" altLang="en-US" sz="1600" b="1" i="1" dirty="0"/>
            </a:p>
          </p:txBody>
        </p:sp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id="{2B3E350B-D5A7-E4ED-52AC-C4DB2F66E800}"/>
                </a:ext>
              </a:extLst>
            </p:cNvPr>
            <p:cNvSpPr txBox="1"/>
            <p:nvPr/>
          </p:nvSpPr>
          <p:spPr>
            <a:xfrm>
              <a:off x="8394840" y="6462922"/>
              <a:ext cx="4757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600" b="1" i="1" dirty="0"/>
                <a:t>B</a:t>
              </a:r>
              <a:endParaRPr lang="zh-TW" altLang="en-US" sz="1600" b="1" i="1" dirty="0"/>
            </a:p>
          </p:txBody>
        </p:sp>
        <p:sp>
          <p:nvSpPr>
            <p:cNvPr id="21" name="文字方塊 20">
              <a:extLst>
                <a:ext uri="{FF2B5EF4-FFF2-40B4-BE49-F238E27FC236}">
                  <a16:creationId xmlns:a16="http://schemas.microsoft.com/office/drawing/2014/main" id="{DE94CDAA-D29B-43FB-3768-DB5E14412532}"/>
                </a:ext>
              </a:extLst>
            </p:cNvPr>
            <p:cNvSpPr txBox="1"/>
            <p:nvPr/>
          </p:nvSpPr>
          <p:spPr>
            <a:xfrm>
              <a:off x="9649902" y="6462746"/>
              <a:ext cx="4757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600" b="1" i="1" dirty="0"/>
                <a:t>C</a:t>
              </a:r>
              <a:endParaRPr lang="zh-TW" altLang="en-US" sz="1600" b="1" i="1" dirty="0"/>
            </a:p>
          </p:txBody>
        </p:sp>
        <p:sp>
          <p:nvSpPr>
            <p:cNvPr id="22" name="文字方塊 21">
              <a:extLst>
                <a:ext uri="{FF2B5EF4-FFF2-40B4-BE49-F238E27FC236}">
                  <a16:creationId xmlns:a16="http://schemas.microsoft.com/office/drawing/2014/main" id="{9EAAC696-AED9-984A-599B-BE3F9F5BAABA}"/>
                </a:ext>
              </a:extLst>
            </p:cNvPr>
            <p:cNvSpPr txBox="1"/>
            <p:nvPr/>
          </p:nvSpPr>
          <p:spPr>
            <a:xfrm>
              <a:off x="9674531" y="5300179"/>
              <a:ext cx="4757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600" b="1" i="1" dirty="0"/>
                <a:t>D</a:t>
              </a:r>
              <a:endParaRPr lang="zh-TW" altLang="en-US" sz="1600" b="1" i="1" dirty="0"/>
            </a:p>
          </p:txBody>
        </p:sp>
        <p:sp>
          <p:nvSpPr>
            <p:cNvPr id="24" name="文字方塊 23">
              <a:extLst>
                <a:ext uri="{FF2B5EF4-FFF2-40B4-BE49-F238E27FC236}">
                  <a16:creationId xmlns:a16="http://schemas.microsoft.com/office/drawing/2014/main" id="{961FE488-2B9C-5F32-656A-83DC85BEA099}"/>
                </a:ext>
              </a:extLst>
            </p:cNvPr>
            <p:cNvSpPr txBox="1"/>
            <p:nvPr/>
          </p:nvSpPr>
          <p:spPr>
            <a:xfrm>
              <a:off x="8956506" y="5886604"/>
              <a:ext cx="4757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600" b="1" i="1" dirty="0"/>
                <a:t>O</a:t>
              </a:r>
              <a:endParaRPr lang="zh-TW" altLang="en-US" sz="1600" b="1" i="1" dirty="0"/>
            </a:p>
          </p:txBody>
        </p:sp>
        <p:sp>
          <p:nvSpPr>
            <p:cNvPr id="98" name="橢圓 97">
              <a:extLst>
                <a:ext uri="{FF2B5EF4-FFF2-40B4-BE49-F238E27FC236}">
                  <a16:creationId xmlns:a16="http://schemas.microsoft.com/office/drawing/2014/main" id="{F539BC6B-8AC8-FF02-4C0E-04EFD398C549}"/>
                </a:ext>
              </a:extLst>
            </p:cNvPr>
            <p:cNvSpPr/>
            <p:nvPr/>
          </p:nvSpPr>
          <p:spPr>
            <a:xfrm>
              <a:off x="8632723" y="5316093"/>
              <a:ext cx="1259244" cy="12592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704D67E0-168E-4144-804E-D05E025DDEC9}"/>
                </a:ext>
              </a:extLst>
            </p:cNvPr>
            <p:cNvSpPr/>
            <p:nvPr/>
          </p:nvSpPr>
          <p:spPr>
            <a:xfrm>
              <a:off x="8760882" y="5580942"/>
              <a:ext cx="1003299" cy="100329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4" name="橢圓 103">
              <a:extLst>
                <a:ext uri="{FF2B5EF4-FFF2-40B4-BE49-F238E27FC236}">
                  <a16:creationId xmlns:a16="http://schemas.microsoft.com/office/drawing/2014/main" id="{ABBCECE3-3C1C-F2AE-F7C9-02DC40FB1CF0}"/>
                </a:ext>
              </a:extLst>
            </p:cNvPr>
            <p:cNvSpPr/>
            <p:nvPr/>
          </p:nvSpPr>
          <p:spPr>
            <a:xfrm>
              <a:off x="9239485" y="5922555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7" name="群組 16">
            <a:extLst>
              <a:ext uri="{FF2B5EF4-FFF2-40B4-BE49-F238E27FC236}">
                <a16:creationId xmlns:a16="http://schemas.microsoft.com/office/drawing/2014/main" id="{7CFBBC75-3B05-0A43-B575-1C038923C3DD}"/>
              </a:ext>
            </a:extLst>
          </p:cNvPr>
          <p:cNvGrpSpPr/>
          <p:nvPr/>
        </p:nvGrpSpPr>
        <p:grpSpPr>
          <a:xfrm>
            <a:off x="9887784" y="1956168"/>
            <a:ext cx="1667735" cy="1618389"/>
            <a:chOff x="9541443" y="2045661"/>
            <a:chExt cx="1667735" cy="1618389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99C0F4ED-29CB-9E98-43D0-AEFF1E40C24D}"/>
                </a:ext>
              </a:extLst>
            </p:cNvPr>
            <p:cNvSpPr/>
            <p:nvPr/>
          </p:nvSpPr>
          <p:spPr>
            <a:xfrm>
              <a:off x="10674433" y="3178651"/>
              <a:ext cx="117960" cy="11796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58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直角三角形 5">
              <a:extLst>
                <a:ext uri="{FF2B5EF4-FFF2-40B4-BE49-F238E27FC236}">
                  <a16:creationId xmlns:a16="http://schemas.microsoft.com/office/drawing/2014/main" id="{6DDF2019-1826-D69B-0670-E17A28299439}"/>
                </a:ext>
              </a:extLst>
            </p:cNvPr>
            <p:cNvSpPr/>
            <p:nvPr/>
          </p:nvSpPr>
          <p:spPr>
            <a:xfrm rot="16200000">
              <a:off x="9541443" y="2045661"/>
              <a:ext cx="1250950" cy="1250950"/>
            </a:xfrm>
            <a:prstGeom prst="rtTriangle">
              <a:avLst/>
            </a:prstGeom>
            <a:noFill/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E032FFBF-B6A7-A7CA-A15B-BADEFCBAA1A2}"/>
                </a:ext>
              </a:extLst>
            </p:cNvPr>
            <p:cNvSpPr txBox="1"/>
            <p:nvPr/>
          </p:nvSpPr>
          <p:spPr>
            <a:xfrm>
              <a:off x="10733413" y="2572037"/>
              <a:ext cx="475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dirty="0"/>
                <a:t>1</a:t>
              </a:r>
              <a:endParaRPr lang="zh-TW" altLang="en-US" b="1" dirty="0"/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99CDAFD1-8421-EE85-906C-94C8709C060B}"/>
                </a:ext>
              </a:extLst>
            </p:cNvPr>
            <p:cNvSpPr txBox="1"/>
            <p:nvPr/>
          </p:nvSpPr>
          <p:spPr>
            <a:xfrm>
              <a:off x="10004070" y="3294718"/>
              <a:ext cx="475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dirty="0"/>
                <a:t>1</a:t>
              </a:r>
              <a:endParaRPr lang="zh-TW" altLang="en-US" b="1" dirty="0"/>
            </a:p>
          </p:txBody>
        </p:sp>
        <p:graphicFrame>
          <p:nvGraphicFramePr>
            <p:cNvPr id="16" name="物件 15">
              <a:extLst>
                <a:ext uri="{FF2B5EF4-FFF2-40B4-BE49-F238E27FC236}">
                  <a16:creationId xmlns:a16="http://schemas.microsoft.com/office/drawing/2014/main" id="{7AD76D96-2A6D-EB30-97FE-EE3B11A5EE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70723" y="2403924"/>
            <a:ext cx="330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30120" imgH="304560" progId="Equation.DSMT4">
                    <p:embed/>
                  </p:oleObj>
                </mc:Choice>
                <mc:Fallback>
                  <p:oleObj name="Equation" r:id="rId11" imgW="330120" imgH="304560" progId="Equation.DSMT4">
                    <p:embed/>
                    <p:pic>
                      <p:nvPicPr>
                        <p:cNvPr id="16" name="物件 15">
                          <a:extLst>
                            <a:ext uri="{FF2B5EF4-FFF2-40B4-BE49-F238E27FC236}">
                              <a16:creationId xmlns:a16="http://schemas.microsoft.com/office/drawing/2014/main" id="{FDC19B1C-197D-1B76-00F8-61C2F4B7CD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770723" y="2403924"/>
                          <a:ext cx="330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矩形: 圓角 24">
            <a:extLst>
              <a:ext uri="{FF2B5EF4-FFF2-40B4-BE49-F238E27FC236}">
                <a16:creationId xmlns:a16="http://schemas.microsoft.com/office/drawing/2014/main" id="{F8A82398-E9B2-369A-5D53-F881667B46B0}"/>
              </a:ext>
            </a:extLst>
          </p:cNvPr>
          <p:cNvSpPr/>
          <p:nvPr/>
        </p:nvSpPr>
        <p:spPr>
          <a:xfrm>
            <a:off x="9050006" y="4088504"/>
            <a:ext cx="2505513" cy="968112"/>
          </a:xfrm>
          <a:prstGeom prst="roundRect">
            <a:avLst>
              <a:gd name="adj" fmla="val 11214"/>
            </a:avLst>
          </a:prstGeom>
          <a:solidFill>
            <a:srgbClr val="FFFFCC"/>
          </a:solidFill>
          <a:ln w="12700">
            <a:solidFill>
              <a:srgbClr val="FF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tIns="108000" rIns="180000" bIns="180000" rtlCol="0" anchor="t" anchorCtr="0"/>
          <a:lstStyle/>
          <a:p>
            <a:pPr>
              <a:lnSpc>
                <a:spcPct val="130000"/>
              </a:lnSpc>
            </a:pPr>
            <a:r>
              <a:rPr lang="en-US" altLang="zh-TW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1. </a:t>
            </a: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弦心距垂直平分弦</a:t>
            </a:r>
            <a:endParaRPr lang="en-US" altLang="zh-TW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</a:pPr>
            <a:r>
              <a:rPr lang="en-US" altLang="zh-TW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2. </a:t>
            </a: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半徑與切線垂直</a:t>
            </a:r>
            <a:endParaRPr lang="en-US" altLang="zh-TW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p:sp>
        <p:nvSpPr>
          <p:cNvPr id="18" name="局部圓 17">
            <a:extLst>
              <a:ext uri="{FF2B5EF4-FFF2-40B4-BE49-F238E27FC236}">
                <a16:creationId xmlns:a16="http://schemas.microsoft.com/office/drawing/2014/main" id="{DB451078-41EA-DFCF-6EA1-1CFC282A4451}"/>
              </a:ext>
            </a:extLst>
          </p:cNvPr>
          <p:cNvSpPr/>
          <p:nvPr/>
        </p:nvSpPr>
        <p:spPr>
          <a:xfrm>
            <a:off x="1272237" y="1992026"/>
            <a:ext cx="2817295" cy="2817294"/>
          </a:xfrm>
          <a:prstGeom prst="pie">
            <a:avLst>
              <a:gd name="adj1" fmla="val 2746602"/>
              <a:gd name="adj2" fmla="val 13454767"/>
            </a:avLst>
          </a:prstGeom>
          <a:noFill/>
          <a:ln w="31750">
            <a:solidFill>
              <a:schemeClr val="accent2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11" name="弧形 110">
            <a:extLst>
              <a:ext uri="{FF2B5EF4-FFF2-40B4-BE49-F238E27FC236}">
                <a16:creationId xmlns:a16="http://schemas.microsoft.com/office/drawing/2014/main" id="{CFA03A5F-693F-8A08-1A70-1BD4AB05F26B}"/>
              </a:ext>
            </a:extLst>
          </p:cNvPr>
          <p:cNvSpPr/>
          <p:nvPr/>
        </p:nvSpPr>
        <p:spPr>
          <a:xfrm>
            <a:off x="1266763" y="1972483"/>
            <a:ext cx="2825141" cy="2825141"/>
          </a:xfrm>
          <a:prstGeom prst="arc">
            <a:avLst>
              <a:gd name="adj1" fmla="val 2720320"/>
              <a:gd name="adj2" fmla="val 13441352"/>
            </a:avLst>
          </a:prstGeom>
          <a:ln w="50800">
            <a:solidFill>
              <a:srgbClr val="92D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7" name="直線接點 36">
            <a:extLst>
              <a:ext uri="{FF2B5EF4-FFF2-40B4-BE49-F238E27FC236}">
                <a16:creationId xmlns:a16="http://schemas.microsoft.com/office/drawing/2014/main" id="{A15D1FA7-FFD7-9ACE-FF44-5A71A98B2734}"/>
              </a:ext>
            </a:extLst>
          </p:cNvPr>
          <p:cNvCxnSpPr/>
          <p:nvPr/>
        </p:nvCxnSpPr>
        <p:spPr>
          <a:xfrm>
            <a:off x="1655558" y="2396172"/>
            <a:ext cx="2016243" cy="2013096"/>
          </a:xfrm>
          <a:prstGeom prst="line">
            <a:avLst/>
          </a:prstGeom>
          <a:ln w="50800">
            <a:solidFill>
              <a:srgbClr val="92D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6" name="群組 95">
            <a:extLst>
              <a:ext uri="{FF2B5EF4-FFF2-40B4-BE49-F238E27FC236}">
                <a16:creationId xmlns:a16="http://schemas.microsoft.com/office/drawing/2014/main" id="{3F242B56-717D-E50A-8F50-337C1DE8B737}"/>
              </a:ext>
            </a:extLst>
          </p:cNvPr>
          <p:cNvGrpSpPr/>
          <p:nvPr/>
        </p:nvGrpSpPr>
        <p:grpSpPr>
          <a:xfrm>
            <a:off x="2539482" y="3404977"/>
            <a:ext cx="137304" cy="1413026"/>
            <a:chOff x="2539482" y="3404977"/>
            <a:chExt cx="137304" cy="1413026"/>
          </a:xfrm>
        </p:grpSpPr>
        <p:sp>
          <p:nvSpPr>
            <p:cNvPr id="93" name="矩形 92">
              <a:extLst>
                <a:ext uri="{FF2B5EF4-FFF2-40B4-BE49-F238E27FC236}">
                  <a16:creationId xmlns:a16="http://schemas.microsoft.com/office/drawing/2014/main" id="{EE7D9796-6717-A468-FF0A-A208DE9562A3}"/>
                </a:ext>
              </a:extLst>
            </p:cNvPr>
            <p:cNvSpPr/>
            <p:nvPr/>
          </p:nvSpPr>
          <p:spPr>
            <a:xfrm>
              <a:off x="2539482" y="4689475"/>
              <a:ext cx="125281" cy="125281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5400">
              <a:solidFill>
                <a:srgbClr val="3399FF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83" name="直線接點 82">
              <a:extLst>
                <a:ext uri="{FF2B5EF4-FFF2-40B4-BE49-F238E27FC236}">
                  <a16:creationId xmlns:a16="http://schemas.microsoft.com/office/drawing/2014/main" id="{9A8EB28C-0582-1BF8-8358-9AB1067F3E7E}"/>
                </a:ext>
              </a:extLst>
            </p:cNvPr>
            <p:cNvCxnSpPr>
              <a:cxnSpLocks/>
              <a:stCxn id="56" idx="1"/>
            </p:cNvCxnSpPr>
            <p:nvPr/>
          </p:nvCxnSpPr>
          <p:spPr>
            <a:xfrm flipV="1">
              <a:off x="2676786" y="3404977"/>
              <a:ext cx="0" cy="1413026"/>
            </a:xfrm>
            <a:prstGeom prst="line">
              <a:avLst/>
            </a:prstGeom>
            <a:ln w="50800">
              <a:solidFill>
                <a:srgbClr val="3399FF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" name="群組 94">
            <a:extLst>
              <a:ext uri="{FF2B5EF4-FFF2-40B4-BE49-F238E27FC236}">
                <a16:creationId xmlns:a16="http://schemas.microsoft.com/office/drawing/2014/main" id="{6578E9C9-1EC0-C67E-41EB-265DEB2EEE07}"/>
              </a:ext>
            </a:extLst>
          </p:cNvPr>
          <p:cNvGrpSpPr/>
          <p:nvPr/>
        </p:nvGrpSpPr>
        <p:grpSpPr>
          <a:xfrm>
            <a:off x="1251737" y="3392520"/>
            <a:ext cx="1421908" cy="141921"/>
            <a:chOff x="1251737" y="3392520"/>
            <a:chExt cx="1421908" cy="141921"/>
          </a:xfrm>
        </p:grpSpPr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9D89AB01-9C99-E2EA-9681-697C4EE286AA}"/>
                </a:ext>
              </a:extLst>
            </p:cNvPr>
            <p:cNvSpPr/>
            <p:nvPr/>
          </p:nvSpPr>
          <p:spPr>
            <a:xfrm>
              <a:off x="1251737" y="3392520"/>
              <a:ext cx="141921" cy="141921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5400">
              <a:solidFill>
                <a:srgbClr val="3399FF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85" name="直線接點 84">
              <a:extLst>
                <a:ext uri="{FF2B5EF4-FFF2-40B4-BE49-F238E27FC236}">
                  <a16:creationId xmlns:a16="http://schemas.microsoft.com/office/drawing/2014/main" id="{69559BCF-C41B-3F35-409E-E8895D1969DC}"/>
                </a:ext>
              </a:extLst>
            </p:cNvPr>
            <p:cNvCxnSpPr>
              <a:cxnSpLocks/>
              <a:stCxn id="56" idx="2"/>
            </p:cNvCxnSpPr>
            <p:nvPr/>
          </p:nvCxnSpPr>
          <p:spPr>
            <a:xfrm flipV="1">
              <a:off x="1263760" y="3404977"/>
              <a:ext cx="1409885" cy="1"/>
            </a:xfrm>
            <a:prstGeom prst="line">
              <a:avLst/>
            </a:prstGeom>
            <a:ln w="50800">
              <a:solidFill>
                <a:srgbClr val="3399FF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手繪多邊形: 圖案 38">
            <a:extLst>
              <a:ext uri="{FF2B5EF4-FFF2-40B4-BE49-F238E27FC236}">
                <a16:creationId xmlns:a16="http://schemas.microsoft.com/office/drawing/2014/main" id="{7E707962-55F1-D009-59B7-81C95B97A3E0}"/>
              </a:ext>
            </a:extLst>
          </p:cNvPr>
          <p:cNvSpPr/>
          <p:nvPr/>
        </p:nvSpPr>
        <p:spPr>
          <a:xfrm>
            <a:off x="1244600" y="3393440"/>
            <a:ext cx="1422400" cy="1427480"/>
          </a:xfrm>
          <a:custGeom>
            <a:avLst/>
            <a:gdLst>
              <a:gd name="connsiteX0" fmla="*/ 0 w 1422400"/>
              <a:gd name="connsiteY0" fmla="*/ 0 h 1427480"/>
              <a:gd name="connsiteX1" fmla="*/ 5080 w 1422400"/>
              <a:gd name="connsiteY1" fmla="*/ 1417320 h 1427480"/>
              <a:gd name="connsiteX2" fmla="*/ 1422400 w 1422400"/>
              <a:gd name="connsiteY2" fmla="*/ 1427480 h 1427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2400" h="1427480">
                <a:moveTo>
                  <a:pt x="0" y="0"/>
                </a:moveTo>
                <a:cubicBezTo>
                  <a:pt x="1693" y="472440"/>
                  <a:pt x="3387" y="944880"/>
                  <a:pt x="5080" y="1417320"/>
                </a:cubicBezTo>
                <a:lnTo>
                  <a:pt x="1422400" y="1427480"/>
                </a:lnTo>
              </a:path>
            </a:pathLst>
          </a:custGeom>
          <a:noFill/>
          <a:ln w="50800">
            <a:solidFill>
              <a:srgbClr val="3399FF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0F65B991-24D6-66B9-6782-C46C8AAF78FE}"/>
              </a:ext>
            </a:extLst>
          </p:cNvPr>
          <p:cNvPicPr>
            <a:picLocks noChangeAspect="1"/>
          </p:cNvPicPr>
          <p:nvPr/>
        </p:nvPicPr>
        <p:blipFill>
          <a:blip r:embed="rId13">
            <a:alphaModFix/>
          </a:blip>
          <a:stretch>
            <a:fillRect/>
          </a:stretch>
        </p:blipFill>
        <p:spPr>
          <a:xfrm>
            <a:off x="44510" y="1816068"/>
            <a:ext cx="3892148" cy="3431993"/>
          </a:xfrm>
          <a:prstGeom prst="rect">
            <a:avLst/>
          </a:prstGeom>
        </p:spPr>
      </p:pic>
      <p:sp>
        <p:nvSpPr>
          <p:cNvPr id="34" name="手繪多邊形: 圖案 33">
            <a:extLst>
              <a:ext uri="{FF2B5EF4-FFF2-40B4-BE49-F238E27FC236}">
                <a16:creationId xmlns:a16="http://schemas.microsoft.com/office/drawing/2014/main" id="{EC4009E5-D085-C9E3-85B4-CC6A90764AD6}"/>
              </a:ext>
            </a:extLst>
          </p:cNvPr>
          <p:cNvSpPr/>
          <p:nvPr/>
        </p:nvSpPr>
        <p:spPr>
          <a:xfrm>
            <a:off x="1170403" y="2447391"/>
            <a:ext cx="1409700" cy="2400300"/>
          </a:xfrm>
          <a:custGeom>
            <a:avLst/>
            <a:gdLst>
              <a:gd name="connsiteX0" fmla="*/ 0 w 1409700"/>
              <a:gd name="connsiteY0" fmla="*/ 2400300 h 2400300"/>
              <a:gd name="connsiteX1" fmla="*/ 400050 w 1409700"/>
              <a:gd name="connsiteY1" fmla="*/ 0 h 2400300"/>
              <a:gd name="connsiteX2" fmla="*/ 1409700 w 1409700"/>
              <a:gd name="connsiteY2" fmla="*/ 990600 h 2400300"/>
              <a:gd name="connsiteX3" fmla="*/ 0 w 1409700"/>
              <a:gd name="connsiteY3" fmla="*/ 2400300 h 2400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9700" h="2400300">
                <a:moveTo>
                  <a:pt x="0" y="2400300"/>
                </a:moveTo>
                <a:lnTo>
                  <a:pt x="400050" y="0"/>
                </a:lnTo>
                <a:lnTo>
                  <a:pt x="1409700" y="990600"/>
                </a:lnTo>
                <a:lnTo>
                  <a:pt x="0" y="240030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7" name="直線接點 46">
            <a:extLst>
              <a:ext uri="{FF2B5EF4-FFF2-40B4-BE49-F238E27FC236}">
                <a16:creationId xmlns:a16="http://schemas.microsoft.com/office/drawing/2014/main" id="{1DDED93A-9F94-3A4A-3500-6EBA5878F2E5}"/>
              </a:ext>
            </a:extLst>
          </p:cNvPr>
          <p:cNvCxnSpPr>
            <a:cxnSpLocks/>
          </p:cNvCxnSpPr>
          <p:nvPr/>
        </p:nvCxnSpPr>
        <p:spPr>
          <a:xfrm flipV="1">
            <a:off x="1158875" y="2447391"/>
            <a:ext cx="402472" cy="2404368"/>
          </a:xfrm>
          <a:prstGeom prst="line">
            <a:avLst/>
          </a:prstGeom>
          <a:ln w="50800">
            <a:solidFill>
              <a:srgbClr val="FF6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手繪多邊形: 圖案 71">
            <a:extLst>
              <a:ext uri="{FF2B5EF4-FFF2-40B4-BE49-F238E27FC236}">
                <a16:creationId xmlns:a16="http://schemas.microsoft.com/office/drawing/2014/main" id="{36DD949D-48FB-E797-3AE0-DB430AC72AA4}"/>
              </a:ext>
            </a:extLst>
          </p:cNvPr>
          <p:cNvSpPr/>
          <p:nvPr/>
        </p:nvSpPr>
        <p:spPr>
          <a:xfrm>
            <a:off x="1166022" y="3436242"/>
            <a:ext cx="1419225" cy="1406525"/>
          </a:xfrm>
          <a:custGeom>
            <a:avLst/>
            <a:gdLst>
              <a:gd name="connsiteX0" fmla="*/ 0 w 1419225"/>
              <a:gd name="connsiteY0" fmla="*/ 1406525 h 1406525"/>
              <a:gd name="connsiteX1" fmla="*/ 1412875 w 1419225"/>
              <a:gd name="connsiteY1" fmla="*/ 0 h 1406525"/>
              <a:gd name="connsiteX2" fmla="*/ 1419225 w 1419225"/>
              <a:gd name="connsiteY2" fmla="*/ 1400175 h 1406525"/>
              <a:gd name="connsiteX3" fmla="*/ 0 w 1419225"/>
              <a:gd name="connsiteY3" fmla="*/ 1406525 h 1406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9225" h="1406525">
                <a:moveTo>
                  <a:pt x="0" y="1406525"/>
                </a:moveTo>
                <a:lnTo>
                  <a:pt x="1412875" y="0"/>
                </a:lnTo>
                <a:cubicBezTo>
                  <a:pt x="1414992" y="466725"/>
                  <a:pt x="1417108" y="933450"/>
                  <a:pt x="1419225" y="1400175"/>
                </a:cubicBezTo>
                <a:lnTo>
                  <a:pt x="0" y="1406525"/>
                </a:lnTo>
                <a:close/>
              </a:path>
            </a:pathLst>
          </a:custGeom>
          <a:solidFill>
            <a:srgbClr val="FFFFCC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33" name="群組 32">
            <a:extLst>
              <a:ext uri="{FF2B5EF4-FFF2-40B4-BE49-F238E27FC236}">
                <a16:creationId xmlns:a16="http://schemas.microsoft.com/office/drawing/2014/main" id="{C84D0C12-8EF2-6FBD-380B-73C7D5171C8B}"/>
              </a:ext>
            </a:extLst>
          </p:cNvPr>
          <p:cNvGrpSpPr/>
          <p:nvPr/>
        </p:nvGrpSpPr>
        <p:grpSpPr>
          <a:xfrm>
            <a:off x="-1285878" y="2018440"/>
            <a:ext cx="5289556" cy="5281824"/>
            <a:chOff x="2173254" y="1748234"/>
            <a:chExt cx="5289556" cy="5281824"/>
          </a:xfrm>
        </p:grpSpPr>
        <p:grpSp>
          <p:nvGrpSpPr>
            <p:cNvPr id="31" name="群組 30">
              <a:extLst>
                <a:ext uri="{FF2B5EF4-FFF2-40B4-BE49-F238E27FC236}">
                  <a16:creationId xmlns:a16="http://schemas.microsoft.com/office/drawing/2014/main" id="{24028331-8BA3-B0E4-175E-8693D56FDC7D}"/>
                </a:ext>
              </a:extLst>
            </p:cNvPr>
            <p:cNvGrpSpPr/>
            <p:nvPr/>
          </p:nvGrpSpPr>
          <p:grpSpPr>
            <a:xfrm>
              <a:off x="2173254" y="1748234"/>
              <a:ext cx="5289556" cy="5281824"/>
              <a:chOff x="2686791" y="1623339"/>
              <a:chExt cx="5289556" cy="5281824"/>
            </a:xfrm>
          </p:grpSpPr>
          <p:sp>
            <p:nvSpPr>
              <p:cNvPr id="58" name="局部圓 57">
                <a:extLst>
                  <a:ext uri="{FF2B5EF4-FFF2-40B4-BE49-F238E27FC236}">
                    <a16:creationId xmlns:a16="http://schemas.microsoft.com/office/drawing/2014/main" id="{5E077784-D684-5D54-8B51-CF86FFAC2C1C}"/>
                  </a:ext>
                </a:extLst>
              </p:cNvPr>
              <p:cNvSpPr/>
              <p:nvPr/>
            </p:nvSpPr>
            <p:spPr>
              <a:xfrm>
                <a:off x="5142600" y="1623339"/>
                <a:ext cx="2826051" cy="2826050"/>
              </a:xfrm>
              <a:prstGeom prst="pie">
                <a:avLst>
                  <a:gd name="adj1" fmla="val 2746602"/>
                  <a:gd name="adj2" fmla="val 13454767"/>
                </a:avLst>
              </a:prstGeom>
              <a:noFill/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局部圓 35">
                <a:extLst>
                  <a:ext uri="{FF2B5EF4-FFF2-40B4-BE49-F238E27FC236}">
                    <a16:creationId xmlns:a16="http://schemas.microsoft.com/office/drawing/2014/main" id="{5A35598D-EADD-119D-B9B9-3FEFF40FBBF4}"/>
                  </a:ext>
                </a:extLst>
              </p:cNvPr>
              <p:cNvSpPr/>
              <p:nvPr/>
            </p:nvSpPr>
            <p:spPr>
              <a:xfrm>
                <a:off x="2686791" y="2017295"/>
                <a:ext cx="4887868" cy="4887868"/>
              </a:xfrm>
              <a:prstGeom prst="pie">
                <a:avLst>
                  <a:gd name="adj1" fmla="val 16186402"/>
                  <a:gd name="adj2" fmla="val 21599238"/>
                </a:avLst>
              </a:prstGeom>
              <a:noFill/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文字方塊 41">
                <a:extLst>
                  <a:ext uri="{FF2B5EF4-FFF2-40B4-BE49-F238E27FC236}">
                    <a16:creationId xmlns:a16="http://schemas.microsoft.com/office/drawing/2014/main" id="{5B1A56BB-B88D-5688-2614-6C56B834657A}"/>
                  </a:ext>
                </a:extLst>
              </p:cNvPr>
              <p:cNvSpPr txBox="1"/>
              <p:nvPr/>
            </p:nvSpPr>
            <p:spPr>
              <a:xfrm>
                <a:off x="4697532" y="2851698"/>
                <a:ext cx="4757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b="1" i="1" dirty="0"/>
                  <a:t>C</a:t>
                </a:r>
                <a:endParaRPr lang="zh-TW" altLang="en-US" b="1" i="1" dirty="0"/>
              </a:p>
            </p:txBody>
          </p:sp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8601C0FA-9D74-F628-D658-CF4FE3DA7B2A}"/>
                  </a:ext>
                </a:extLst>
              </p:cNvPr>
              <p:cNvSpPr txBox="1"/>
              <p:nvPr/>
            </p:nvSpPr>
            <p:spPr>
              <a:xfrm>
                <a:off x="4714459" y="1753197"/>
                <a:ext cx="4757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b="1" i="1" dirty="0"/>
                  <a:t>A</a:t>
                </a:r>
                <a:endParaRPr lang="zh-TW" altLang="en-US" b="1" i="1" dirty="0"/>
              </a:p>
            </p:txBody>
          </p:sp>
          <p:sp>
            <p:nvSpPr>
              <p:cNvPr id="50" name="文字方塊 49">
                <a:extLst>
                  <a:ext uri="{FF2B5EF4-FFF2-40B4-BE49-F238E27FC236}">
                    <a16:creationId xmlns:a16="http://schemas.microsoft.com/office/drawing/2014/main" id="{55F2DD3D-F601-8BAF-32DA-68D0309FBDDF}"/>
                  </a:ext>
                </a:extLst>
              </p:cNvPr>
              <p:cNvSpPr txBox="1"/>
              <p:nvPr/>
            </p:nvSpPr>
            <p:spPr>
              <a:xfrm>
                <a:off x="7500582" y="4345758"/>
                <a:ext cx="4757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b="1" i="1" dirty="0"/>
                  <a:t>B</a:t>
                </a:r>
                <a:endParaRPr lang="zh-TW" altLang="en-US" b="1" i="1" dirty="0"/>
              </a:p>
            </p:txBody>
          </p:sp>
          <p:sp>
            <p:nvSpPr>
              <p:cNvPr id="51" name="文字方塊 50">
                <a:extLst>
                  <a:ext uri="{FF2B5EF4-FFF2-40B4-BE49-F238E27FC236}">
                    <a16:creationId xmlns:a16="http://schemas.microsoft.com/office/drawing/2014/main" id="{EAD30D15-D6EE-0852-45F3-D20D3EC96D50}"/>
                  </a:ext>
                </a:extLst>
              </p:cNvPr>
              <p:cNvSpPr txBox="1"/>
              <p:nvPr/>
            </p:nvSpPr>
            <p:spPr>
              <a:xfrm>
                <a:off x="4729037" y="4394581"/>
                <a:ext cx="4757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b="1" i="1" dirty="0"/>
                  <a:t>O</a:t>
                </a:r>
                <a:endParaRPr lang="zh-TW" altLang="en-US" b="1" i="1" dirty="0"/>
              </a:p>
            </p:txBody>
          </p:sp>
          <p:sp>
            <p:nvSpPr>
              <p:cNvPr id="52" name="文字方塊 51">
                <a:extLst>
                  <a:ext uri="{FF2B5EF4-FFF2-40B4-BE49-F238E27FC236}">
                    <a16:creationId xmlns:a16="http://schemas.microsoft.com/office/drawing/2014/main" id="{D27111B6-91C3-8F9E-531B-184372B99422}"/>
                  </a:ext>
                </a:extLst>
              </p:cNvPr>
              <p:cNvSpPr txBox="1"/>
              <p:nvPr/>
            </p:nvSpPr>
            <p:spPr>
              <a:xfrm>
                <a:off x="6305868" y="4426085"/>
                <a:ext cx="4757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b="1" i="1" dirty="0"/>
                  <a:t>D</a:t>
                </a:r>
                <a:endParaRPr lang="zh-TW" altLang="en-US" b="1" i="1" dirty="0"/>
              </a:p>
            </p:txBody>
          </p:sp>
          <p:sp>
            <p:nvSpPr>
              <p:cNvPr id="53" name="文字方塊 52">
                <a:extLst>
                  <a:ext uri="{FF2B5EF4-FFF2-40B4-BE49-F238E27FC236}">
                    <a16:creationId xmlns:a16="http://schemas.microsoft.com/office/drawing/2014/main" id="{8EB96D93-9AE2-C5FA-7672-3B0B03BFA646}"/>
                  </a:ext>
                </a:extLst>
              </p:cNvPr>
              <p:cNvSpPr txBox="1"/>
              <p:nvPr/>
            </p:nvSpPr>
            <p:spPr>
              <a:xfrm>
                <a:off x="5338677" y="1740146"/>
                <a:ext cx="4757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b="1" i="1" dirty="0"/>
                  <a:t>P</a:t>
                </a:r>
                <a:endParaRPr lang="zh-TW" altLang="en-US" b="1" i="1" dirty="0"/>
              </a:p>
            </p:txBody>
          </p:sp>
        </p:grpSp>
        <p:sp>
          <p:nvSpPr>
            <p:cNvPr id="54" name="文字方塊 53">
              <a:extLst>
                <a:ext uri="{FF2B5EF4-FFF2-40B4-BE49-F238E27FC236}">
                  <a16:creationId xmlns:a16="http://schemas.microsoft.com/office/drawing/2014/main" id="{76FF0B66-F3CB-3406-360E-EF71E7CE73DA}"/>
                </a:ext>
              </a:extLst>
            </p:cNvPr>
            <p:cNvSpPr txBox="1"/>
            <p:nvPr/>
          </p:nvSpPr>
          <p:spPr>
            <a:xfrm>
              <a:off x="6973676" y="3950833"/>
              <a:ext cx="475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i="1" dirty="0"/>
                <a:t>Q</a:t>
              </a:r>
              <a:endParaRPr lang="zh-TW" altLang="en-US" b="1" i="1" dirty="0"/>
            </a:p>
          </p:txBody>
        </p:sp>
      </p:grpSp>
      <p:grpSp>
        <p:nvGrpSpPr>
          <p:cNvPr id="59" name="群組 58">
            <a:extLst>
              <a:ext uri="{FF2B5EF4-FFF2-40B4-BE49-F238E27FC236}">
                <a16:creationId xmlns:a16="http://schemas.microsoft.com/office/drawing/2014/main" id="{06401A0D-CAC9-D57F-7812-EA0EFE0EC9E9}"/>
              </a:ext>
            </a:extLst>
          </p:cNvPr>
          <p:cNvGrpSpPr/>
          <p:nvPr/>
        </p:nvGrpSpPr>
        <p:grpSpPr>
          <a:xfrm>
            <a:off x="1168608" y="3332446"/>
            <a:ext cx="1413025" cy="1517355"/>
            <a:chOff x="1254878" y="3297401"/>
            <a:chExt cx="1413025" cy="1517355"/>
          </a:xfrm>
        </p:grpSpPr>
        <p:cxnSp>
          <p:nvCxnSpPr>
            <p:cNvPr id="67" name="直線接點 66">
              <a:extLst>
                <a:ext uri="{FF2B5EF4-FFF2-40B4-BE49-F238E27FC236}">
                  <a16:creationId xmlns:a16="http://schemas.microsoft.com/office/drawing/2014/main" id="{7E6BDAC0-8637-CF22-A411-C0121C86434B}"/>
                </a:ext>
              </a:extLst>
            </p:cNvPr>
            <p:cNvCxnSpPr/>
            <p:nvPr/>
          </p:nvCxnSpPr>
          <p:spPr>
            <a:xfrm flipV="1">
              <a:off x="1254878" y="3395619"/>
              <a:ext cx="1413025" cy="1419137"/>
            </a:xfrm>
            <a:prstGeom prst="line">
              <a:avLst/>
            </a:prstGeom>
            <a:ln w="50800">
              <a:solidFill>
                <a:srgbClr val="FF6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1060019E-93DE-A9EE-29F4-A2D3D113B34A}"/>
                </a:ext>
              </a:extLst>
            </p:cNvPr>
            <p:cNvSpPr/>
            <p:nvPr/>
          </p:nvSpPr>
          <p:spPr>
            <a:xfrm rot="18902746">
              <a:off x="2420884" y="3297401"/>
              <a:ext cx="202036" cy="202036"/>
            </a:xfrm>
            <a:prstGeom prst="rect">
              <a:avLst/>
            </a:prstGeom>
            <a:solidFill>
              <a:srgbClr val="FFFFCC"/>
            </a:solidFill>
            <a:ln w="15875">
              <a:solidFill>
                <a:srgbClr val="FF6000">
                  <a:alpha val="97000"/>
                </a:srgb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cxnSp>
        <p:nvCxnSpPr>
          <p:cNvPr id="57" name="直線接點 56">
            <a:extLst>
              <a:ext uri="{FF2B5EF4-FFF2-40B4-BE49-F238E27FC236}">
                <a16:creationId xmlns:a16="http://schemas.microsoft.com/office/drawing/2014/main" id="{E3772283-54CE-8BA6-87B5-46755BA3B9E9}"/>
              </a:ext>
            </a:extLst>
          </p:cNvPr>
          <p:cNvCxnSpPr/>
          <p:nvPr/>
        </p:nvCxnSpPr>
        <p:spPr>
          <a:xfrm>
            <a:off x="1575503" y="2443621"/>
            <a:ext cx="2016243" cy="2013096"/>
          </a:xfrm>
          <a:prstGeom prst="line">
            <a:avLst/>
          </a:prstGeom>
          <a:ln w="50800">
            <a:solidFill>
              <a:srgbClr val="92D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群組 75">
            <a:extLst>
              <a:ext uri="{FF2B5EF4-FFF2-40B4-BE49-F238E27FC236}">
                <a16:creationId xmlns:a16="http://schemas.microsoft.com/office/drawing/2014/main" id="{14C0BCB0-6816-A0EC-2F00-780E3BFDBE34}"/>
              </a:ext>
            </a:extLst>
          </p:cNvPr>
          <p:cNvGrpSpPr/>
          <p:nvPr/>
        </p:nvGrpSpPr>
        <p:grpSpPr>
          <a:xfrm>
            <a:off x="1148369" y="3437935"/>
            <a:ext cx="1421908" cy="163195"/>
            <a:chOff x="1251737" y="3392520"/>
            <a:chExt cx="1421908" cy="163195"/>
          </a:xfrm>
        </p:grpSpPr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2FBB1BBD-C04D-A5E8-CCBE-0DE766B48F9E}"/>
                </a:ext>
              </a:extLst>
            </p:cNvPr>
            <p:cNvSpPr/>
            <p:nvPr/>
          </p:nvSpPr>
          <p:spPr>
            <a:xfrm>
              <a:off x="1251737" y="3392520"/>
              <a:ext cx="163195" cy="16319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5400">
              <a:solidFill>
                <a:srgbClr val="3399FF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78" name="直線接點 77">
              <a:extLst>
                <a:ext uri="{FF2B5EF4-FFF2-40B4-BE49-F238E27FC236}">
                  <a16:creationId xmlns:a16="http://schemas.microsoft.com/office/drawing/2014/main" id="{14B65F90-5ECA-7128-1158-2A0CEB6E2E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63760" y="3404977"/>
              <a:ext cx="1409885" cy="1"/>
            </a:xfrm>
            <a:prstGeom prst="line">
              <a:avLst/>
            </a:prstGeom>
            <a:ln w="50800">
              <a:solidFill>
                <a:srgbClr val="3399FF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文字方塊 70">
            <a:extLst>
              <a:ext uri="{FF2B5EF4-FFF2-40B4-BE49-F238E27FC236}">
                <a16:creationId xmlns:a16="http://schemas.microsoft.com/office/drawing/2014/main" id="{8AD3B50A-82AC-C4F1-F459-62D2AE925430}"/>
              </a:ext>
            </a:extLst>
          </p:cNvPr>
          <p:cNvSpPr txBox="1"/>
          <p:nvPr/>
        </p:nvSpPr>
        <p:spPr>
          <a:xfrm>
            <a:off x="2477337" y="3137007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>
                <a:solidFill>
                  <a:srgbClr val="FF6000"/>
                </a:solidFill>
              </a:rPr>
              <a:t>M</a:t>
            </a:r>
            <a:endParaRPr lang="zh-TW" altLang="en-US" b="1" i="1" dirty="0">
              <a:solidFill>
                <a:srgbClr val="FF6000"/>
              </a:solidFill>
            </a:endParaRPr>
          </a:p>
        </p:txBody>
      </p:sp>
      <p:grpSp>
        <p:nvGrpSpPr>
          <p:cNvPr id="73" name="群組 72">
            <a:extLst>
              <a:ext uri="{FF2B5EF4-FFF2-40B4-BE49-F238E27FC236}">
                <a16:creationId xmlns:a16="http://schemas.microsoft.com/office/drawing/2014/main" id="{23340C2E-D296-822D-B1DD-C72EEF853482}"/>
              </a:ext>
            </a:extLst>
          </p:cNvPr>
          <p:cNvGrpSpPr/>
          <p:nvPr/>
        </p:nvGrpSpPr>
        <p:grpSpPr>
          <a:xfrm>
            <a:off x="2378266" y="3450392"/>
            <a:ext cx="195152" cy="1413026"/>
            <a:chOff x="2481634" y="3404977"/>
            <a:chExt cx="195152" cy="1413026"/>
          </a:xfrm>
        </p:grpSpPr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5394EF28-358D-725D-8B2D-ED9647D77966}"/>
                </a:ext>
              </a:extLst>
            </p:cNvPr>
            <p:cNvSpPr/>
            <p:nvPr/>
          </p:nvSpPr>
          <p:spPr>
            <a:xfrm>
              <a:off x="2481634" y="4631627"/>
              <a:ext cx="183129" cy="18312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5400">
              <a:solidFill>
                <a:srgbClr val="3399FF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cxnSp>
          <p:nvCxnSpPr>
            <p:cNvPr id="75" name="直線接點 74">
              <a:extLst>
                <a:ext uri="{FF2B5EF4-FFF2-40B4-BE49-F238E27FC236}">
                  <a16:creationId xmlns:a16="http://schemas.microsoft.com/office/drawing/2014/main" id="{D902E430-CFB5-8E2E-2F2F-9670E0C197A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76786" y="3404977"/>
              <a:ext cx="0" cy="1413026"/>
            </a:xfrm>
            <a:prstGeom prst="line">
              <a:avLst/>
            </a:prstGeom>
            <a:ln w="50800">
              <a:solidFill>
                <a:srgbClr val="3399FF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手繪多邊形: 圖案 78">
            <a:extLst>
              <a:ext uri="{FF2B5EF4-FFF2-40B4-BE49-F238E27FC236}">
                <a16:creationId xmlns:a16="http://schemas.microsoft.com/office/drawing/2014/main" id="{761F1121-19E9-54A9-71C0-03308440D455}"/>
              </a:ext>
            </a:extLst>
          </p:cNvPr>
          <p:cNvSpPr/>
          <p:nvPr/>
        </p:nvSpPr>
        <p:spPr>
          <a:xfrm>
            <a:off x="1139985" y="3439194"/>
            <a:ext cx="1422400" cy="1427480"/>
          </a:xfrm>
          <a:custGeom>
            <a:avLst/>
            <a:gdLst>
              <a:gd name="connsiteX0" fmla="*/ 0 w 1422400"/>
              <a:gd name="connsiteY0" fmla="*/ 0 h 1427480"/>
              <a:gd name="connsiteX1" fmla="*/ 5080 w 1422400"/>
              <a:gd name="connsiteY1" fmla="*/ 1417320 h 1427480"/>
              <a:gd name="connsiteX2" fmla="*/ 1422400 w 1422400"/>
              <a:gd name="connsiteY2" fmla="*/ 1427480 h 1427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2400" h="1427480">
                <a:moveTo>
                  <a:pt x="0" y="0"/>
                </a:moveTo>
                <a:cubicBezTo>
                  <a:pt x="1693" y="472440"/>
                  <a:pt x="3387" y="944880"/>
                  <a:pt x="5080" y="1417320"/>
                </a:cubicBezTo>
                <a:lnTo>
                  <a:pt x="1422400" y="1427480"/>
                </a:lnTo>
              </a:path>
            </a:pathLst>
          </a:custGeom>
          <a:noFill/>
          <a:ln w="50800">
            <a:solidFill>
              <a:srgbClr val="3399FF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29" name="筆跡 128">
                <a:extLst>
                  <a:ext uri="{FF2B5EF4-FFF2-40B4-BE49-F238E27FC236}">
                    <a16:creationId xmlns:a16="http://schemas.microsoft.com/office/drawing/2014/main" id="{01500C0B-0220-E213-6B78-C2AA815D3F48}"/>
                  </a:ext>
                </a:extLst>
              </p14:cNvPr>
              <p14:cNvContentPartPr/>
              <p14:nvPr/>
            </p14:nvContentPartPr>
            <p14:xfrm>
              <a:off x="755280" y="2317680"/>
              <a:ext cx="9506520" cy="2361240"/>
            </p14:xfrm>
          </p:contentPart>
        </mc:Choice>
        <mc:Fallback>
          <p:pic>
            <p:nvPicPr>
              <p:cNvPr id="129" name="筆跡 128">
                <a:extLst>
                  <a:ext uri="{FF2B5EF4-FFF2-40B4-BE49-F238E27FC236}">
                    <a16:creationId xmlns:a16="http://schemas.microsoft.com/office/drawing/2014/main" id="{01500C0B-0220-E213-6B78-C2AA815D3F4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45920" y="2308320"/>
                <a:ext cx="9525240" cy="237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43834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0" grpId="0" animBg="1"/>
      <p:bldP spid="5" grpId="0" animBg="1"/>
      <p:bldP spid="97" grpId="0"/>
      <p:bldP spid="25" grpId="0" animBg="1"/>
      <p:bldP spid="18" grpId="0" animBg="1"/>
      <p:bldP spid="111" grpId="0" animBg="1"/>
      <p:bldP spid="39" grpId="0" animBg="1"/>
      <p:bldP spid="34" grpId="0" animBg="1"/>
      <p:bldP spid="72" grpId="0" animBg="1"/>
      <p:bldP spid="71" grpId="0"/>
      <p:bldP spid="79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09</TotalTime>
  <Words>989</Words>
  <Application>Microsoft Office PowerPoint</Application>
  <PresentationFormat>寬螢幕</PresentationFormat>
  <Paragraphs>81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扇形半徑與半圓相切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48</cp:revision>
  <dcterms:created xsi:type="dcterms:W3CDTF">2015-07-26T15:18:38Z</dcterms:created>
  <dcterms:modified xsi:type="dcterms:W3CDTF">2024-02-20T01:38:07Z</dcterms:modified>
</cp:coreProperties>
</file>